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BAE" w:rsidRPr="00576C1B" w:rsidRDefault="00E85BAE" w:rsidP="00E85BAE">
      <w:pPr>
        <w:jc w:val="center"/>
        <w:rPr>
          <w:b/>
          <w:sz w:val="20"/>
          <w:szCs w:val="20"/>
        </w:rPr>
      </w:pPr>
      <w:r w:rsidRPr="00576C1B">
        <w:rPr>
          <w:b/>
          <w:sz w:val="20"/>
          <w:szCs w:val="20"/>
        </w:rPr>
        <w:t>MATHCOUNTS</w:t>
      </w:r>
    </w:p>
    <w:p w:rsidR="00E85BAE" w:rsidRPr="00576C1B" w:rsidRDefault="00E85BAE" w:rsidP="00E85BAE">
      <w:pPr>
        <w:jc w:val="center"/>
        <w:rPr>
          <w:b/>
          <w:sz w:val="20"/>
          <w:szCs w:val="20"/>
        </w:rPr>
      </w:pPr>
      <w:r w:rsidRPr="00576C1B">
        <w:rPr>
          <w:b/>
          <w:sz w:val="20"/>
          <w:szCs w:val="20"/>
        </w:rPr>
        <w:t>Sprint Round</w:t>
      </w:r>
    </w:p>
    <w:p w:rsidR="00E85BAE" w:rsidRPr="00576C1B" w:rsidRDefault="00B733C8" w:rsidP="00E85BAE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2010</w:t>
      </w:r>
    </w:p>
    <w:p w:rsidR="00E85BAE" w:rsidRPr="00576C1B" w:rsidRDefault="00E85BAE" w:rsidP="00E85BAE">
      <w:pPr>
        <w:rPr>
          <w:sz w:val="20"/>
          <w:szCs w:val="20"/>
        </w:rPr>
      </w:pPr>
    </w:p>
    <w:p w:rsidR="00E85BAE" w:rsidRDefault="00E85BAE" w:rsidP="00E85BAE">
      <w:pPr>
        <w:ind w:left="-900" w:right="-720"/>
        <w:rPr>
          <w:sz w:val="20"/>
          <w:szCs w:val="20"/>
        </w:rPr>
      </w:pPr>
      <w:r w:rsidRPr="00576C1B">
        <w:rPr>
          <w:sz w:val="20"/>
          <w:szCs w:val="20"/>
        </w:rPr>
        <w:t>1.</w:t>
      </w:r>
      <w:r>
        <w:rPr>
          <w:sz w:val="20"/>
          <w:szCs w:val="20"/>
        </w:rPr>
        <w:tab/>
      </w:r>
      <w:smartTag w:uri="urn:schemas-microsoft-com:office:smarttags" w:element="place">
        <w:smartTag w:uri="urn:schemas-microsoft-com:office:smarttags" w:element="City">
          <w:r w:rsidR="00B733C8">
            <w:rPr>
              <w:sz w:val="20"/>
              <w:szCs w:val="20"/>
            </w:rPr>
            <w:t>Sharon</w:t>
          </w:r>
        </w:smartTag>
      </w:smartTag>
      <w:r w:rsidR="00B733C8">
        <w:rPr>
          <w:sz w:val="20"/>
          <w:szCs w:val="20"/>
        </w:rPr>
        <w:t xml:space="preserve"> bought a mixture of nuts that was made up of  </w:t>
      </w:r>
      <w:r w:rsidR="00123A3A">
        <w:rPr>
          <w:sz w:val="20"/>
          <w:szCs w:val="20"/>
        </w:rPr>
        <w:tab/>
      </w:r>
      <w:r w:rsidRPr="00576C1B">
        <w:rPr>
          <w:sz w:val="20"/>
          <w:szCs w:val="20"/>
        </w:rPr>
        <w:t>1.</w:t>
      </w:r>
      <w:r w:rsidR="00B733C8">
        <w:rPr>
          <w:sz w:val="20"/>
          <w:szCs w:val="20"/>
        </w:rPr>
        <w:t xml:space="preserve"> </w:t>
      </w:r>
    </w:p>
    <w:p w:rsidR="009D11B2" w:rsidRDefault="00F42AE8" w:rsidP="009D52CB">
      <w:pPr>
        <w:ind w:left="-702" w:right="-720"/>
        <w:rPr>
          <w:noProof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2828925</wp:posOffset>
                </wp:positionH>
                <wp:positionV relativeFrom="paragraph">
                  <wp:posOffset>18415</wp:posOffset>
                </wp:positionV>
                <wp:extent cx="790575" cy="0"/>
                <wp:effectExtent l="9525" t="5715" r="9525" b="13335"/>
                <wp:wrapNone/>
                <wp:docPr id="167" name="Lin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0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75pt,1.45pt" to="28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"/>
            </w:pict>
          </mc:Fallback>
        </mc:AlternateContent>
      </w:r>
      <w:r w:rsidR="00B733C8">
        <w:rPr>
          <w:noProof/>
          <w:sz w:val="20"/>
          <w:szCs w:val="20"/>
        </w:rPr>
        <w:t>pecans, walnuts, and cashews in a ratio of 3:2:1</w:t>
      </w:r>
    </w:p>
    <w:p w:rsidR="009D52CB" w:rsidRDefault="00B733C8" w:rsidP="009D52CB">
      <w:pPr>
        <w:ind w:left="-702" w:right="-720"/>
        <w:rPr>
          <w:noProof/>
          <w:sz w:val="20"/>
          <w:szCs w:val="20"/>
        </w:rPr>
      </w:pPr>
      <w:r>
        <w:rPr>
          <w:noProof/>
          <w:sz w:val="20"/>
          <w:szCs w:val="20"/>
        </w:rPr>
        <w:t>respectively.  If she bought 9 pounds of nuts, how many</w:t>
      </w:r>
    </w:p>
    <w:p w:rsidR="009D52CB" w:rsidRDefault="00B733C8" w:rsidP="009D52CB">
      <w:pPr>
        <w:ind w:left="-702" w:right="-720"/>
        <w:rPr>
          <w:noProof/>
          <w:sz w:val="20"/>
          <w:szCs w:val="20"/>
        </w:rPr>
      </w:pPr>
      <w:r>
        <w:rPr>
          <w:noProof/>
          <w:sz w:val="20"/>
          <w:szCs w:val="20"/>
        </w:rPr>
        <w:t xml:space="preserve">pounds of walnuts were in the mixture?  Express your </w:t>
      </w:r>
    </w:p>
    <w:p w:rsidR="00F45FA9" w:rsidRDefault="00B733C8" w:rsidP="009D52CB">
      <w:pPr>
        <w:ind w:left="-702"/>
        <w:rPr>
          <w:sz w:val="20"/>
          <w:szCs w:val="20"/>
        </w:rPr>
      </w:pPr>
      <w:proofErr w:type="gramStart"/>
      <w:r>
        <w:rPr>
          <w:sz w:val="20"/>
          <w:szCs w:val="20"/>
        </w:rPr>
        <w:t>answer</w:t>
      </w:r>
      <w:proofErr w:type="gramEnd"/>
      <w:r>
        <w:rPr>
          <w:sz w:val="20"/>
          <w:szCs w:val="20"/>
        </w:rPr>
        <w:t xml:space="preserve"> as a decimal to the nearest tenth.</w:t>
      </w:r>
    </w:p>
    <w:p w:rsidR="009D52CB" w:rsidRDefault="009D52CB" w:rsidP="009D52CB">
      <w:pPr>
        <w:ind w:left="-702"/>
        <w:rPr>
          <w:sz w:val="20"/>
          <w:szCs w:val="20"/>
        </w:rPr>
      </w:pPr>
    </w:p>
    <w:p w:rsidR="009D52CB" w:rsidRPr="00576C1B" w:rsidRDefault="009D52CB" w:rsidP="009D52CB">
      <w:pPr>
        <w:ind w:left="-702"/>
        <w:rPr>
          <w:sz w:val="20"/>
          <w:szCs w:val="20"/>
        </w:rPr>
      </w:pPr>
    </w:p>
    <w:p w:rsidR="00E85BAE" w:rsidRDefault="00F42AE8" w:rsidP="00E85BAE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139065</wp:posOffset>
                </wp:positionV>
                <wp:extent cx="790575" cy="0"/>
                <wp:effectExtent l="9525" t="12065" r="9525" b="6985"/>
                <wp:wrapNone/>
                <wp:docPr id="166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2" o:spid="_x0000_s1026" style="position:absolute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10.95pt" to="4in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6UO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2.</w:t>
      </w:r>
      <w:r w:rsidR="009D52CB">
        <w:rPr>
          <w:sz w:val="20"/>
          <w:szCs w:val="20"/>
        </w:rPr>
        <w:tab/>
      </w:r>
      <w:r w:rsidR="00B733C8">
        <w:rPr>
          <w:sz w:val="20"/>
          <w:szCs w:val="20"/>
        </w:rPr>
        <w:t>A bookcase has 3 shelves.  On the top shelf there are</w:t>
      </w:r>
      <w:r w:rsidR="00B733C8">
        <w:rPr>
          <w:sz w:val="20"/>
          <w:szCs w:val="20"/>
        </w:rPr>
        <w:tab/>
      </w:r>
      <w:r w:rsidR="00914603">
        <w:rPr>
          <w:sz w:val="20"/>
          <w:szCs w:val="20"/>
        </w:rPr>
        <w:tab/>
      </w:r>
      <w:r w:rsidR="00E85BAE" w:rsidRPr="00576C1B">
        <w:rPr>
          <w:sz w:val="20"/>
          <w:szCs w:val="20"/>
        </w:rPr>
        <w:t>2.</w:t>
      </w:r>
    </w:p>
    <w:p w:rsidR="00E85BAE" w:rsidRPr="00F45FA9" w:rsidRDefault="00B733C8" w:rsidP="009D52CB">
      <w:pPr>
        <w:ind w:left="-702"/>
        <w:rPr>
          <w:sz w:val="20"/>
          <w:szCs w:val="20"/>
        </w:rPr>
      </w:pPr>
      <w:r>
        <w:rPr>
          <w:sz w:val="20"/>
          <w:szCs w:val="20"/>
        </w:rPr>
        <w:t xml:space="preserve">10 German books, on the middle shelf there are 12 </w:t>
      </w:r>
      <w:proofErr w:type="gramStart"/>
      <w:r>
        <w:rPr>
          <w:sz w:val="20"/>
          <w:szCs w:val="20"/>
        </w:rPr>
        <w:t>math</w:t>
      </w:r>
      <w:proofErr w:type="gramEnd"/>
    </w:p>
    <w:p w:rsidR="00E85BAE" w:rsidRPr="00576C1B" w:rsidRDefault="00B733C8" w:rsidP="009D52CB">
      <w:pPr>
        <w:ind w:left="-702"/>
        <w:rPr>
          <w:sz w:val="20"/>
          <w:szCs w:val="20"/>
        </w:rPr>
      </w:pPr>
      <w:proofErr w:type="gramStart"/>
      <w:r>
        <w:rPr>
          <w:sz w:val="20"/>
          <w:szCs w:val="20"/>
        </w:rPr>
        <w:t>books</w:t>
      </w:r>
      <w:proofErr w:type="gramEnd"/>
      <w:r>
        <w:rPr>
          <w:sz w:val="20"/>
          <w:szCs w:val="20"/>
        </w:rPr>
        <w:t xml:space="preserve"> and on the bottom shelf there are 8 science books.</w:t>
      </w:r>
    </w:p>
    <w:p w:rsidR="00E85BAE" w:rsidRDefault="00B733C8" w:rsidP="009D52CB">
      <w:pPr>
        <w:ind w:left="-702"/>
        <w:rPr>
          <w:sz w:val="20"/>
          <w:szCs w:val="20"/>
        </w:rPr>
      </w:pPr>
      <w:r>
        <w:rPr>
          <w:sz w:val="20"/>
          <w:szCs w:val="20"/>
        </w:rPr>
        <w:t xml:space="preserve">When six of the German books are removed from the </w:t>
      </w:r>
    </w:p>
    <w:p w:rsidR="009D11B2" w:rsidRDefault="00B733C8" w:rsidP="009D52CB">
      <w:pPr>
        <w:ind w:left="-702"/>
        <w:rPr>
          <w:sz w:val="20"/>
          <w:szCs w:val="20"/>
        </w:rPr>
      </w:pPr>
      <w:proofErr w:type="gramStart"/>
      <w:r>
        <w:rPr>
          <w:sz w:val="20"/>
          <w:szCs w:val="20"/>
        </w:rPr>
        <w:t>bookcase</w:t>
      </w:r>
      <w:proofErr w:type="gramEnd"/>
      <w:r>
        <w:rPr>
          <w:sz w:val="20"/>
          <w:szCs w:val="20"/>
        </w:rPr>
        <w:t xml:space="preserve">, what fraction of the books are math?  Express your </w:t>
      </w:r>
    </w:p>
    <w:p w:rsidR="00B733C8" w:rsidRDefault="00B733C8" w:rsidP="009D52CB">
      <w:pPr>
        <w:ind w:left="-702"/>
        <w:rPr>
          <w:sz w:val="20"/>
          <w:szCs w:val="20"/>
        </w:rPr>
      </w:pPr>
      <w:proofErr w:type="gramStart"/>
      <w:r>
        <w:rPr>
          <w:sz w:val="20"/>
          <w:szCs w:val="20"/>
        </w:rPr>
        <w:t>answer</w:t>
      </w:r>
      <w:proofErr w:type="gramEnd"/>
      <w:r>
        <w:rPr>
          <w:sz w:val="20"/>
          <w:szCs w:val="20"/>
        </w:rPr>
        <w:t xml:space="preserve"> as a common fraction.</w:t>
      </w:r>
    </w:p>
    <w:p w:rsidR="00B733C8" w:rsidRPr="00576C1B" w:rsidRDefault="00B733C8" w:rsidP="009D52CB">
      <w:pPr>
        <w:ind w:left="-702"/>
        <w:rPr>
          <w:sz w:val="20"/>
          <w:szCs w:val="20"/>
        </w:rPr>
      </w:pPr>
    </w:p>
    <w:p w:rsidR="00E85BAE" w:rsidRPr="00576C1B" w:rsidRDefault="00E85BAE" w:rsidP="00E85BAE">
      <w:pPr>
        <w:ind w:left="-900"/>
        <w:rPr>
          <w:sz w:val="20"/>
          <w:szCs w:val="20"/>
        </w:rPr>
      </w:pPr>
      <w:r w:rsidRPr="00576C1B">
        <w:rPr>
          <w:sz w:val="20"/>
          <w:szCs w:val="20"/>
        </w:rPr>
        <w:t>3.</w:t>
      </w:r>
      <w:r w:rsidR="009D52CB">
        <w:rPr>
          <w:sz w:val="20"/>
          <w:szCs w:val="20"/>
        </w:rPr>
        <w:t xml:space="preserve"> </w:t>
      </w:r>
      <w:r w:rsidR="00B733C8">
        <w:rPr>
          <w:sz w:val="20"/>
          <w:szCs w:val="20"/>
        </w:rPr>
        <w:t>What is the sum of the units digits of all multiples of 3</w:t>
      </w:r>
      <w:r w:rsidR="00914603">
        <w:rPr>
          <w:sz w:val="20"/>
          <w:szCs w:val="20"/>
        </w:rPr>
        <w:tab/>
      </w:r>
      <w:r w:rsidRPr="00576C1B">
        <w:rPr>
          <w:sz w:val="20"/>
          <w:szCs w:val="20"/>
        </w:rPr>
        <w:t>3.</w:t>
      </w:r>
    </w:p>
    <w:p w:rsidR="00E85BAE" w:rsidRPr="00576C1B" w:rsidRDefault="00F42AE8" w:rsidP="00F45FA9">
      <w:pPr>
        <w:ind w:left="-702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-3810</wp:posOffset>
                </wp:positionV>
                <wp:extent cx="790575" cy="0"/>
                <wp:effectExtent l="9525" t="8890" r="9525" b="10160"/>
                <wp:wrapNone/>
                <wp:docPr id="165" name="Lin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8" o:spid="_x0000_s1026" style="position:absolute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-.3pt" to="287.2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T45FAIAACs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"/>
            </w:pict>
          </mc:Fallback>
        </mc:AlternateContent>
      </w:r>
      <w:proofErr w:type="gramStart"/>
      <w:r w:rsidR="00B733C8">
        <w:rPr>
          <w:sz w:val="20"/>
          <w:szCs w:val="20"/>
        </w:rPr>
        <w:t>between</w:t>
      </w:r>
      <w:proofErr w:type="gramEnd"/>
      <w:r w:rsidR="00B733C8">
        <w:rPr>
          <w:sz w:val="20"/>
          <w:szCs w:val="20"/>
        </w:rPr>
        <w:t xml:space="preserve"> 0 and 50?</w:t>
      </w:r>
    </w:p>
    <w:p w:rsidR="00E85BAE" w:rsidRDefault="00E85BAE" w:rsidP="00F45FA9">
      <w:pPr>
        <w:ind w:left="-702"/>
        <w:rPr>
          <w:sz w:val="20"/>
          <w:szCs w:val="20"/>
        </w:rPr>
      </w:pPr>
    </w:p>
    <w:p w:rsidR="009D11B2" w:rsidRPr="00576C1B" w:rsidRDefault="009D11B2" w:rsidP="00F45FA9">
      <w:pPr>
        <w:ind w:left="-702"/>
        <w:rPr>
          <w:sz w:val="20"/>
          <w:szCs w:val="20"/>
        </w:rPr>
      </w:pPr>
    </w:p>
    <w:p w:rsidR="00E85BAE" w:rsidRDefault="00F42AE8" w:rsidP="00E85BAE">
      <w:pPr>
        <w:ind w:left="-90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139065</wp:posOffset>
                </wp:positionV>
                <wp:extent cx="790575" cy="0"/>
                <wp:effectExtent l="9525" t="8890" r="9525" b="10160"/>
                <wp:wrapNone/>
                <wp:docPr id="164" name="Lin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9" o:spid="_x0000_s1026" style="position:absolute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10.95pt" to="289.5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hcbFQIAACs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"/>
            </w:pict>
          </mc:Fallback>
        </mc:AlternateContent>
      </w:r>
      <w:r w:rsidR="00E85BAE" w:rsidRPr="00576C1B">
        <w:rPr>
          <w:sz w:val="20"/>
          <w:szCs w:val="20"/>
        </w:rPr>
        <w:t>4.</w:t>
      </w:r>
      <w:r w:rsidR="00E85BAE">
        <w:rPr>
          <w:sz w:val="20"/>
          <w:szCs w:val="20"/>
        </w:rPr>
        <w:tab/>
      </w:r>
      <w:r w:rsidR="00B733C8">
        <w:rPr>
          <w:sz w:val="20"/>
          <w:szCs w:val="20"/>
        </w:rPr>
        <w:t xml:space="preserve">An item in a store is originally priced at $4.00.  </w:t>
      </w:r>
      <w:proofErr w:type="gramStart"/>
      <w:r w:rsidR="00B733C8">
        <w:rPr>
          <w:sz w:val="20"/>
          <w:szCs w:val="20"/>
        </w:rPr>
        <w:t xml:space="preserve">A clerk </w:t>
      </w:r>
      <w:r w:rsidR="00E85BAE">
        <w:rPr>
          <w:sz w:val="20"/>
          <w:szCs w:val="20"/>
        </w:rPr>
        <w:tab/>
      </w:r>
      <w:r w:rsidR="00E85BAE" w:rsidRPr="00576C1B">
        <w:rPr>
          <w:sz w:val="20"/>
          <w:szCs w:val="20"/>
        </w:rPr>
        <w:t>4.</w:t>
      </w:r>
      <w:proofErr w:type="gramEnd"/>
      <w:r w:rsidR="00E85BAE" w:rsidRPr="00576C1B">
        <w:rPr>
          <w:sz w:val="20"/>
          <w:szCs w:val="20"/>
        </w:rPr>
        <w:t xml:space="preserve"> </w:t>
      </w:r>
    </w:p>
    <w:p w:rsidR="00E85BAE" w:rsidRDefault="00B733C8" w:rsidP="00914603">
      <w:pPr>
        <w:ind w:left="-720"/>
        <w:rPr>
          <w:sz w:val="20"/>
          <w:szCs w:val="20"/>
        </w:rPr>
      </w:pPr>
      <w:proofErr w:type="gramStart"/>
      <w:r>
        <w:rPr>
          <w:sz w:val="20"/>
          <w:szCs w:val="20"/>
        </w:rPr>
        <w:t>marks</w:t>
      </w:r>
      <w:proofErr w:type="gramEnd"/>
      <w:r>
        <w:rPr>
          <w:sz w:val="20"/>
          <w:szCs w:val="20"/>
        </w:rPr>
        <w:t xml:space="preserve"> up the item by 100%.  After that, a second clerk </w:t>
      </w:r>
    </w:p>
    <w:p w:rsidR="00E85BAE" w:rsidRDefault="00B733C8" w:rsidP="00914603">
      <w:pPr>
        <w:ind w:left="-720"/>
        <w:rPr>
          <w:sz w:val="20"/>
          <w:szCs w:val="20"/>
        </w:rPr>
      </w:pPr>
      <w:proofErr w:type="gramStart"/>
      <w:r>
        <w:rPr>
          <w:sz w:val="20"/>
          <w:szCs w:val="20"/>
        </w:rPr>
        <w:t>marks</w:t>
      </w:r>
      <w:proofErr w:type="gramEnd"/>
      <w:r>
        <w:rPr>
          <w:sz w:val="20"/>
          <w:szCs w:val="20"/>
        </w:rPr>
        <w:t xml:space="preserve"> the new price up by 200%.  What was the </w:t>
      </w:r>
      <w:proofErr w:type="gramStart"/>
      <w:r>
        <w:rPr>
          <w:sz w:val="20"/>
          <w:szCs w:val="20"/>
        </w:rPr>
        <w:t>final</w:t>
      </w:r>
      <w:proofErr w:type="gramEnd"/>
      <w:r>
        <w:rPr>
          <w:sz w:val="20"/>
          <w:szCs w:val="20"/>
        </w:rPr>
        <w:t xml:space="preserve"> </w:t>
      </w:r>
    </w:p>
    <w:p w:rsidR="00914603" w:rsidRDefault="00B733C8" w:rsidP="00914603">
      <w:pPr>
        <w:ind w:left="-720"/>
        <w:rPr>
          <w:sz w:val="20"/>
          <w:szCs w:val="20"/>
        </w:rPr>
      </w:pPr>
      <w:proofErr w:type="gramStart"/>
      <w:r>
        <w:rPr>
          <w:sz w:val="20"/>
          <w:szCs w:val="20"/>
        </w:rPr>
        <w:t>price</w:t>
      </w:r>
      <w:proofErr w:type="gramEnd"/>
      <w:r>
        <w:rPr>
          <w:sz w:val="20"/>
          <w:szCs w:val="20"/>
        </w:rPr>
        <w:t xml:space="preserve"> after the two markups?</w:t>
      </w:r>
    </w:p>
    <w:p w:rsidR="00914603" w:rsidRPr="00576C1B" w:rsidRDefault="00914603" w:rsidP="00914603">
      <w:pPr>
        <w:ind w:left="-720"/>
        <w:rPr>
          <w:sz w:val="20"/>
          <w:szCs w:val="20"/>
        </w:rPr>
      </w:pPr>
    </w:p>
    <w:p w:rsidR="00A90947" w:rsidRDefault="00E85BAE" w:rsidP="00E85BAE">
      <w:pPr>
        <w:ind w:left="-900"/>
        <w:rPr>
          <w:sz w:val="20"/>
          <w:szCs w:val="20"/>
        </w:rPr>
      </w:pPr>
      <w:r w:rsidRPr="00576C1B">
        <w:rPr>
          <w:sz w:val="20"/>
          <w:szCs w:val="20"/>
        </w:rPr>
        <w:t>5.</w:t>
      </w:r>
      <w:r w:rsidR="00F45FA9">
        <w:rPr>
          <w:sz w:val="20"/>
          <w:szCs w:val="20"/>
        </w:rPr>
        <w:tab/>
      </w:r>
      <w:r w:rsidR="00B733C8">
        <w:rPr>
          <w:sz w:val="20"/>
          <w:szCs w:val="20"/>
        </w:rPr>
        <w:t xml:space="preserve">The points </w:t>
      </w:r>
      <w:r w:rsidR="00B733C8" w:rsidRPr="00B733C8">
        <w:rPr>
          <w:position w:val="-10"/>
          <w:sz w:val="20"/>
          <w:szCs w:val="20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5" o:title=""/>
          </v:shape>
          <o:OLEObject Type="Embed" ProgID="Equation.DSMT4" ShapeID="_x0000_i1025" DrawAspect="Content" ObjectID="_1381933222" r:id="rId6"/>
        </w:object>
      </w:r>
      <w:r w:rsidR="00B733C8">
        <w:rPr>
          <w:sz w:val="20"/>
          <w:szCs w:val="20"/>
        </w:rPr>
        <w:t xml:space="preserve">and </w:t>
      </w:r>
      <w:r w:rsidR="00B733C8" w:rsidRPr="00B733C8">
        <w:rPr>
          <w:position w:val="-10"/>
          <w:sz w:val="20"/>
          <w:szCs w:val="20"/>
        </w:rPr>
        <w:object w:dxaOrig="600" w:dyaOrig="300">
          <v:shape id="_x0000_i1026" type="#_x0000_t75" style="width:30pt;height:15pt" o:ole="">
            <v:imagedata r:id="rId7" o:title=""/>
          </v:shape>
          <o:OLEObject Type="Embed" ProgID="Equation.DSMT4" ShapeID="_x0000_i1026" DrawAspect="Content" ObjectID="_1381933223" r:id="rId8"/>
        </w:object>
      </w:r>
      <w:r w:rsidR="00E0568A">
        <w:rPr>
          <w:sz w:val="20"/>
          <w:szCs w:val="20"/>
        </w:rPr>
        <w:t xml:space="preserve">are two non-consecutive </w:t>
      </w:r>
      <w:r w:rsidR="00E0568A">
        <w:rPr>
          <w:sz w:val="20"/>
          <w:szCs w:val="20"/>
        </w:rPr>
        <w:tab/>
      </w:r>
      <w:r w:rsidR="00A90947" w:rsidRPr="00576C1B">
        <w:rPr>
          <w:sz w:val="20"/>
          <w:szCs w:val="20"/>
        </w:rPr>
        <w:t>5.</w:t>
      </w:r>
    </w:p>
    <w:p w:rsidR="009D52CB" w:rsidRDefault="00F42AE8" w:rsidP="00A90947">
      <w:pPr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860040</wp:posOffset>
                </wp:positionH>
                <wp:positionV relativeFrom="paragraph">
                  <wp:posOffset>-3810</wp:posOffset>
                </wp:positionV>
                <wp:extent cx="790575" cy="0"/>
                <wp:effectExtent l="12065" t="5080" r="6985" b="13970"/>
                <wp:wrapNone/>
                <wp:docPr id="163" name="Lin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1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2pt,-.3pt" to="287.4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"/>
            </w:pict>
          </mc:Fallback>
        </mc:AlternateContent>
      </w:r>
      <w:proofErr w:type="gramStart"/>
      <w:r w:rsidR="00E0568A">
        <w:rPr>
          <w:sz w:val="20"/>
          <w:szCs w:val="20"/>
        </w:rPr>
        <w:t>vertices</w:t>
      </w:r>
      <w:proofErr w:type="gramEnd"/>
      <w:r w:rsidR="00E0568A">
        <w:rPr>
          <w:sz w:val="20"/>
          <w:szCs w:val="20"/>
        </w:rPr>
        <w:t xml:space="preserve"> of a rhombus with an area of 80 square units.</w:t>
      </w:r>
    </w:p>
    <w:p w:rsidR="00A90947" w:rsidRPr="00E0568A" w:rsidRDefault="00E0568A" w:rsidP="00A90947">
      <w:pPr>
        <w:ind w:left="-720"/>
        <w:rPr>
          <w:sz w:val="20"/>
          <w:szCs w:val="20"/>
        </w:rPr>
      </w:pPr>
      <w:r>
        <w:rPr>
          <w:sz w:val="20"/>
          <w:szCs w:val="20"/>
        </w:rPr>
        <w:t xml:space="preserve">One of the other vertices </w:t>
      </w:r>
      <w:proofErr w:type="gramStart"/>
      <w:r>
        <w:rPr>
          <w:sz w:val="20"/>
          <w:szCs w:val="20"/>
        </w:rPr>
        <w:t xml:space="preserve">is </w:t>
      </w:r>
      <w:proofErr w:type="gramEnd"/>
      <w:r w:rsidRPr="00B733C8">
        <w:rPr>
          <w:position w:val="-10"/>
          <w:sz w:val="20"/>
          <w:szCs w:val="20"/>
        </w:rPr>
        <w:object w:dxaOrig="540" w:dyaOrig="300">
          <v:shape id="_x0000_i1027" type="#_x0000_t75" style="width:27pt;height:15pt" o:ole="">
            <v:imagedata r:id="rId9" o:title=""/>
          </v:shape>
          <o:OLEObject Type="Embed" ProgID="Equation.DSMT4" ShapeID="_x0000_i1027" DrawAspect="Content" ObjectID="_1381933224" r:id="rId10"/>
        </w:object>
      </w:r>
      <w:r>
        <w:rPr>
          <w:sz w:val="20"/>
          <w:szCs w:val="20"/>
        </w:rPr>
        <w:t xml:space="preserve">, where </w:t>
      </w:r>
      <w:r w:rsidRPr="00E0568A">
        <w:rPr>
          <w:i/>
          <w:sz w:val="20"/>
          <w:szCs w:val="20"/>
        </w:rPr>
        <w:t>K</w:t>
      </w:r>
      <w:r>
        <w:rPr>
          <w:sz w:val="20"/>
          <w:szCs w:val="20"/>
        </w:rPr>
        <w:t xml:space="preserve"> &gt; 0.</w:t>
      </w:r>
    </w:p>
    <w:p w:rsidR="00914603" w:rsidRPr="00E0568A" w:rsidRDefault="00E0568A" w:rsidP="00A90947">
      <w:pPr>
        <w:ind w:left="-720"/>
        <w:rPr>
          <w:sz w:val="20"/>
          <w:szCs w:val="20"/>
        </w:rPr>
      </w:pPr>
      <w:r>
        <w:rPr>
          <w:sz w:val="20"/>
          <w:szCs w:val="20"/>
        </w:rPr>
        <w:t xml:space="preserve">What is the value of </w:t>
      </w:r>
      <w:r w:rsidRPr="00E0568A">
        <w:rPr>
          <w:i/>
          <w:sz w:val="20"/>
          <w:szCs w:val="20"/>
        </w:rPr>
        <w:t>K</w:t>
      </w:r>
      <w:r>
        <w:rPr>
          <w:sz w:val="20"/>
          <w:szCs w:val="20"/>
        </w:rPr>
        <w:t>?</w:t>
      </w:r>
    </w:p>
    <w:p w:rsidR="00E85BAE" w:rsidRPr="00576C1B" w:rsidRDefault="00E85BAE" w:rsidP="00275A27">
      <w:pPr>
        <w:ind w:left="-720"/>
        <w:rPr>
          <w:sz w:val="20"/>
          <w:szCs w:val="20"/>
        </w:rPr>
      </w:pPr>
    </w:p>
    <w:p w:rsidR="000606C1" w:rsidRDefault="000606C1" w:rsidP="00275A27">
      <w:pPr>
        <w:ind w:left="-720" w:right="-720"/>
        <w:rPr>
          <w:sz w:val="20"/>
          <w:szCs w:val="20"/>
        </w:rPr>
      </w:pPr>
    </w:p>
    <w:p w:rsidR="00E85BAE" w:rsidRPr="00576C1B" w:rsidRDefault="00E85BAE" w:rsidP="003C60B3">
      <w:pPr>
        <w:ind w:left="-900" w:right="-720"/>
        <w:rPr>
          <w:sz w:val="20"/>
          <w:szCs w:val="20"/>
        </w:rPr>
      </w:pPr>
      <w:r w:rsidRPr="00576C1B">
        <w:rPr>
          <w:sz w:val="20"/>
          <w:szCs w:val="20"/>
        </w:rPr>
        <w:t>6.</w:t>
      </w:r>
      <w:r w:rsidR="00123A3A">
        <w:rPr>
          <w:sz w:val="20"/>
          <w:szCs w:val="20"/>
        </w:rPr>
        <w:t xml:space="preserve"> </w:t>
      </w:r>
      <w:r w:rsidR="00E0568A">
        <w:rPr>
          <w:sz w:val="20"/>
          <w:szCs w:val="20"/>
        </w:rPr>
        <w:t xml:space="preserve">Jan is as old as </w:t>
      </w:r>
      <w:smartTag w:uri="urn:schemas-microsoft-com:office:smarttags" w:element="place">
        <w:smartTag w:uri="urn:schemas-microsoft-com:office:smarttags" w:element="City">
          <w:r w:rsidR="00E0568A">
            <w:rPr>
              <w:sz w:val="20"/>
              <w:szCs w:val="20"/>
            </w:rPr>
            <w:t>Gary</w:t>
          </w:r>
        </w:smartTag>
      </w:smartTag>
      <w:r w:rsidR="00E0568A">
        <w:rPr>
          <w:sz w:val="20"/>
          <w:szCs w:val="20"/>
        </w:rPr>
        <w:t xml:space="preserve"> was 15 years ago.  Six years from now</w:t>
      </w:r>
      <w:r w:rsidR="00A90947">
        <w:rPr>
          <w:sz w:val="20"/>
          <w:szCs w:val="20"/>
        </w:rPr>
        <w:tab/>
      </w:r>
      <w:r w:rsidRPr="00576C1B">
        <w:rPr>
          <w:sz w:val="20"/>
          <w:szCs w:val="20"/>
        </w:rPr>
        <w:t>6.</w:t>
      </w:r>
    </w:p>
    <w:p w:rsidR="00A90947" w:rsidRDefault="00F42AE8" w:rsidP="00275A27">
      <w:pPr>
        <w:ind w:left="-702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2860040</wp:posOffset>
                </wp:positionH>
                <wp:positionV relativeFrom="paragraph">
                  <wp:posOffset>-3810</wp:posOffset>
                </wp:positionV>
                <wp:extent cx="790575" cy="0"/>
                <wp:effectExtent l="12065" t="11430" r="6985" b="7620"/>
                <wp:wrapNone/>
                <wp:docPr id="162" name="Line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1" o:spid="_x0000_s1026" style="position:absolute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2pt,-.3pt" to="287.4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"/>
            </w:pict>
          </mc:Fallback>
        </mc:AlternateContent>
      </w:r>
      <w:smartTag w:uri="urn:schemas-microsoft-com:office:smarttags" w:element="place">
        <w:smartTag w:uri="urn:schemas-microsoft-com:office:smarttags" w:element="City">
          <w:r w:rsidR="00E0568A">
            <w:rPr>
              <w:sz w:val="20"/>
              <w:szCs w:val="20"/>
            </w:rPr>
            <w:t>Gary</w:t>
          </w:r>
        </w:smartTag>
      </w:smartTag>
      <w:r w:rsidR="00E0568A">
        <w:rPr>
          <w:sz w:val="20"/>
          <w:szCs w:val="20"/>
        </w:rPr>
        <w:t xml:space="preserve"> will be twice as old as will be then.  How old is </w:t>
      </w:r>
      <w:smartTag w:uri="urn:schemas-microsoft-com:office:smarttags" w:element="place">
        <w:smartTag w:uri="urn:schemas-microsoft-com:office:smarttags" w:element="City">
          <w:r w:rsidR="00E0568A">
            <w:rPr>
              <w:sz w:val="20"/>
              <w:szCs w:val="20"/>
            </w:rPr>
            <w:t>Gary</w:t>
          </w:r>
        </w:smartTag>
      </w:smartTag>
      <w:r w:rsidR="00E0568A">
        <w:rPr>
          <w:sz w:val="20"/>
          <w:szCs w:val="20"/>
        </w:rPr>
        <w:t xml:space="preserve"> now?</w:t>
      </w:r>
    </w:p>
    <w:p w:rsidR="00E85BAE" w:rsidRPr="00576C1B" w:rsidRDefault="00E85BAE" w:rsidP="00275A27">
      <w:pPr>
        <w:ind w:left="-702" w:right="-720"/>
        <w:rPr>
          <w:sz w:val="20"/>
          <w:szCs w:val="20"/>
        </w:rPr>
      </w:pPr>
    </w:p>
    <w:p w:rsidR="009D11B2" w:rsidRPr="00576C1B" w:rsidRDefault="009D11B2" w:rsidP="00275A27">
      <w:pPr>
        <w:ind w:left="-702" w:right="-720"/>
        <w:rPr>
          <w:sz w:val="20"/>
          <w:szCs w:val="20"/>
        </w:rPr>
      </w:pPr>
    </w:p>
    <w:p w:rsidR="00E85BAE" w:rsidRPr="00576C1B" w:rsidRDefault="00E85BAE" w:rsidP="00E96191">
      <w:pPr>
        <w:ind w:left="-900" w:right="-720"/>
        <w:rPr>
          <w:sz w:val="20"/>
          <w:szCs w:val="20"/>
        </w:rPr>
      </w:pPr>
      <w:r w:rsidRPr="00576C1B">
        <w:rPr>
          <w:sz w:val="20"/>
          <w:szCs w:val="20"/>
        </w:rPr>
        <w:t xml:space="preserve">7. </w:t>
      </w:r>
      <w:r w:rsidR="00E0568A">
        <w:rPr>
          <w:sz w:val="20"/>
          <w:szCs w:val="20"/>
        </w:rPr>
        <w:t xml:space="preserve">If three </w:t>
      </w:r>
      <w:proofErr w:type="gramStart"/>
      <w:r w:rsidR="00E0568A">
        <w:rPr>
          <w:sz w:val="20"/>
          <w:szCs w:val="20"/>
        </w:rPr>
        <w:t>flick</w:t>
      </w:r>
      <w:proofErr w:type="gramEnd"/>
      <w:r w:rsidR="00E0568A">
        <w:rPr>
          <w:sz w:val="20"/>
          <w:szCs w:val="20"/>
        </w:rPr>
        <w:t xml:space="preserve"> are equivalent to eight flecks and six flocks are</w:t>
      </w:r>
      <w:r w:rsidR="008876A8">
        <w:rPr>
          <w:sz w:val="20"/>
          <w:szCs w:val="20"/>
        </w:rPr>
        <w:tab/>
      </w:r>
      <w:r w:rsidRPr="00576C1B">
        <w:rPr>
          <w:sz w:val="20"/>
          <w:szCs w:val="20"/>
        </w:rPr>
        <w:t>7.</w:t>
      </w:r>
    </w:p>
    <w:p w:rsidR="00E85BAE" w:rsidRPr="00576C1B" w:rsidRDefault="00F42AE8" w:rsidP="00E96191">
      <w:pPr>
        <w:ind w:left="-702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2843530</wp:posOffset>
                </wp:positionH>
                <wp:positionV relativeFrom="paragraph">
                  <wp:posOffset>8890</wp:posOffset>
                </wp:positionV>
                <wp:extent cx="790575" cy="0"/>
                <wp:effectExtent l="5080" t="8255" r="13970" b="10795"/>
                <wp:wrapNone/>
                <wp:docPr id="161" name="Lin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2" o:spid="_x0000_s1026" style="position:absolute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9pt,.7pt" to="286.1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9VQ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"/>
            </w:pict>
          </mc:Fallback>
        </mc:AlternateContent>
      </w:r>
      <w:proofErr w:type="gramStart"/>
      <w:r w:rsidR="00E0568A">
        <w:rPr>
          <w:sz w:val="20"/>
          <w:szCs w:val="20"/>
        </w:rPr>
        <w:t>equivalent</w:t>
      </w:r>
      <w:proofErr w:type="gramEnd"/>
      <w:r w:rsidR="00E0568A">
        <w:rPr>
          <w:sz w:val="20"/>
          <w:szCs w:val="20"/>
        </w:rPr>
        <w:t xml:space="preserve"> to four flecks, how many flocks are </w:t>
      </w:r>
    </w:p>
    <w:p w:rsidR="00E85BAE" w:rsidRPr="00E96191" w:rsidRDefault="00E0568A" w:rsidP="00E96191">
      <w:pPr>
        <w:ind w:left="-702" w:right="-720"/>
        <w:rPr>
          <w:sz w:val="20"/>
          <w:szCs w:val="20"/>
        </w:rPr>
      </w:pPr>
      <w:proofErr w:type="gramStart"/>
      <w:r>
        <w:rPr>
          <w:sz w:val="20"/>
          <w:szCs w:val="20"/>
        </w:rPr>
        <w:t>equivalent</w:t>
      </w:r>
      <w:proofErr w:type="gramEnd"/>
      <w:r>
        <w:rPr>
          <w:sz w:val="20"/>
          <w:szCs w:val="20"/>
        </w:rPr>
        <w:t xml:space="preserve"> to 12 flicks?</w:t>
      </w:r>
    </w:p>
    <w:p w:rsidR="00E85BAE" w:rsidRPr="00576C1B" w:rsidRDefault="00E85BAE" w:rsidP="00E96191">
      <w:pPr>
        <w:ind w:left="-702" w:right="-720"/>
        <w:rPr>
          <w:sz w:val="20"/>
          <w:szCs w:val="20"/>
        </w:rPr>
      </w:pPr>
    </w:p>
    <w:p w:rsidR="00E85BAE" w:rsidRDefault="00E85BAE" w:rsidP="00E96191">
      <w:pPr>
        <w:ind w:left="-702" w:right="-720"/>
        <w:rPr>
          <w:sz w:val="20"/>
          <w:szCs w:val="20"/>
        </w:rPr>
      </w:pPr>
    </w:p>
    <w:p w:rsidR="00E96191" w:rsidRDefault="00E96191" w:rsidP="00E96191">
      <w:pPr>
        <w:ind w:left="-702" w:right="-720"/>
        <w:rPr>
          <w:sz w:val="20"/>
          <w:szCs w:val="20"/>
        </w:rPr>
      </w:pPr>
    </w:p>
    <w:p w:rsidR="00E96191" w:rsidRDefault="00E96191" w:rsidP="00E96191">
      <w:pPr>
        <w:ind w:left="-702" w:right="-720"/>
        <w:rPr>
          <w:sz w:val="20"/>
          <w:szCs w:val="20"/>
        </w:rPr>
      </w:pPr>
    </w:p>
    <w:p w:rsidR="009D11B2" w:rsidRDefault="009D11B2" w:rsidP="00E96191">
      <w:pPr>
        <w:ind w:left="-702" w:right="-720"/>
        <w:rPr>
          <w:sz w:val="20"/>
          <w:szCs w:val="20"/>
        </w:rPr>
      </w:pPr>
    </w:p>
    <w:p w:rsidR="009D11B2" w:rsidRDefault="009D11B2" w:rsidP="00E96191">
      <w:pPr>
        <w:ind w:left="-702" w:right="-720"/>
        <w:rPr>
          <w:sz w:val="20"/>
          <w:szCs w:val="20"/>
        </w:rPr>
      </w:pPr>
    </w:p>
    <w:p w:rsidR="009D11B2" w:rsidRPr="00576C1B" w:rsidRDefault="009D11B2" w:rsidP="00E96191">
      <w:pPr>
        <w:ind w:left="-702" w:right="-720"/>
        <w:rPr>
          <w:sz w:val="20"/>
          <w:szCs w:val="20"/>
        </w:rPr>
      </w:pPr>
    </w:p>
    <w:p w:rsidR="00A90947" w:rsidRDefault="00F42AE8" w:rsidP="00E85BAE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124460</wp:posOffset>
                </wp:positionV>
                <wp:extent cx="1028700" cy="0"/>
                <wp:effectExtent l="9525" t="6985" r="9525" b="12065"/>
                <wp:wrapNone/>
                <wp:docPr id="160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9.5pt,9.8pt" to="490.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koCFQIAACw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8.</w:t>
      </w:r>
      <w:r w:rsidR="007976E4">
        <w:rPr>
          <w:sz w:val="20"/>
          <w:szCs w:val="20"/>
        </w:rPr>
        <w:t xml:space="preserve"> </w:t>
      </w:r>
      <w:r w:rsidR="00E0568A">
        <w:rPr>
          <w:sz w:val="20"/>
          <w:szCs w:val="20"/>
        </w:rPr>
        <w:t xml:space="preserve">The integer </w:t>
      </w:r>
      <w:r w:rsidR="00E0568A">
        <w:rPr>
          <w:i/>
          <w:sz w:val="20"/>
          <w:szCs w:val="20"/>
        </w:rPr>
        <w:t>m</w:t>
      </w:r>
      <w:r w:rsidR="00E0568A">
        <w:rPr>
          <w:sz w:val="20"/>
          <w:szCs w:val="20"/>
        </w:rPr>
        <w:t xml:space="preserve"> is between 30 and 80 and is a multiple</w:t>
      </w:r>
      <w:r w:rsidR="00914603">
        <w:rPr>
          <w:sz w:val="20"/>
          <w:szCs w:val="20"/>
        </w:rPr>
        <w:tab/>
      </w:r>
      <w:r w:rsidR="00A90947" w:rsidRPr="00576C1B">
        <w:rPr>
          <w:sz w:val="20"/>
          <w:szCs w:val="20"/>
        </w:rPr>
        <w:t>8.</w:t>
      </w:r>
    </w:p>
    <w:p w:rsidR="00A90947" w:rsidRPr="00E0568A" w:rsidRDefault="00F42AE8" w:rsidP="00123A3A">
      <w:pPr>
        <w:ind w:left="207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3324225</wp:posOffset>
                </wp:positionH>
                <wp:positionV relativeFrom="paragraph">
                  <wp:posOffset>2540</wp:posOffset>
                </wp:positionV>
                <wp:extent cx="790575" cy="0"/>
                <wp:effectExtent l="9525" t="12065" r="9525" b="6985"/>
                <wp:wrapNone/>
                <wp:docPr id="159" name="Lin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0" o:spid="_x0000_s1026" style="position:absolute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75pt,.2pt" to="324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DUqFQIAACsEAAAOAAAAZHJzL2Uyb0RvYy54bWysU8GO2jAQvVfqP1i+QxJK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"/>
            </w:pict>
          </mc:Fallback>
        </mc:AlternateContent>
      </w:r>
      <w:proofErr w:type="gramStart"/>
      <w:r w:rsidR="00E0568A">
        <w:rPr>
          <w:sz w:val="20"/>
          <w:szCs w:val="20"/>
        </w:rPr>
        <w:t>of</w:t>
      </w:r>
      <w:proofErr w:type="gramEnd"/>
      <w:r w:rsidR="00E0568A">
        <w:rPr>
          <w:sz w:val="20"/>
          <w:szCs w:val="20"/>
        </w:rPr>
        <w:t xml:space="preserve"> 6.  When </w:t>
      </w:r>
      <w:r w:rsidR="00E0568A">
        <w:rPr>
          <w:i/>
          <w:sz w:val="20"/>
          <w:szCs w:val="20"/>
        </w:rPr>
        <w:t>m</w:t>
      </w:r>
      <w:r w:rsidR="00E0568A">
        <w:rPr>
          <w:sz w:val="20"/>
          <w:szCs w:val="20"/>
        </w:rPr>
        <w:t xml:space="preserve"> is divided by 8, the remainder is 2.</w:t>
      </w:r>
    </w:p>
    <w:p w:rsidR="00E85BAE" w:rsidRPr="00E0568A" w:rsidRDefault="00E0568A" w:rsidP="00123A3A">
      <w:pPr>
        <w:ind w:left="207" w:right="-720"/>
        <w:rPr>
          <w:sz w:val="20"/>
          <w:szCs w:val="20"/>
        </w:rPr>
      </w:pPr>
      <w:r>
        <w:rPr>
          <w:sz w:val="20"/>
          <w:szCs w:val="20"/>
        </w:rPr>
        <w:t xml:space="preserve">Similarly, when </w:t>
      </w:r>
      <w:r>
        <w:rPr>
          <w:i/>
          <w:sz w:val="20"/>
          <w:szCs w:val="20"/>
        </w:rPr>
        <w:t>m</w:t>
      </w:r>
      <w:r>
        <w:rPr>
          <w:sz w:val="20"/>
          <w:szCs w:val="20"/>
        </w:rPr>
        <w:t xml:space="preserve"> is divided by 5, the remainder is 2.</w:t>
      </w:r>
    </w:p>
    <w:p w:rsidR="00E85BAE" w:rsidRPr="00E0568A" w:rsidRDefault="00E0568A" w:rsidP="00123A3A">
      <w:pPr>
        <w:ind w:left="207" w:right="-720"/>
        <w:rPr>
          <w:sz w:val="20"/>
          <w:szCs w:val="20"/>
        </w:rPr>
      </w:pPr>
      <w:r>
        <w:rPr>
          <w:sz w:val="20"/>
          <w:szCs w:val="20"/>
        </w:rPr>
        <w:t xml:space="preserve">What is the value of </w:t>
      </w:r>
      <w:r>
        <w:rPr>
          <w:i/>
          <w:sz w:val="20"/>
          <w:szCs w:val="20"/>
        </w:rPr>
        <w:t>m</w:t>
      </w:r>
      <w:r>
        <w:rPr>
          <w:sz w:val="20"/>
          <w:szCs w:val="20"/>
        </w:rPr>
        <w:t>?</w:t>
      </w:r>
    </w:p>
    <w:p w:rsidR="00E85BAE" w:rsidRPr="00A90947" w:rsidRDefault="00E85BAE" w:rsidP="00123A3A">
      <w:pPr>
        <w:ind w:left="207" w:right="-720"/>
        <w:rPr>
          <w:sz w:val="20"/>
          <w:szCs w:val="20"/>
        </w:rPr>
      </w:pPr>
      <w:r w:rsidRPr="00A90947">
        <w:rPr>
          <w:sz w:val="20"/>
          <w:szCs w:val="20"/>
        </w:rPr>
        <w:tab/>
      </w:r>
      <w:r w:rsidRPr="00A90947">
        <w:rPr>
          <w:sz w:val="20"/>
          <w:szCs w:val="20"/>
        </w:rPr>
        <w:tab/>
        <w:t xml:space="preserve">   </w:t>
      </w:r>
      <w:r w:rsidR="00914603">
        <w:rPr>
          <w:sz w:val="20"/>
          <w:szCs w:val="20"/>
          <w:vertAlign w:val="subscript"/>
        </w:rPr>
        <w:tab/>
        <w:t xml:space="preserve">         </w:t>
      </w:r>
    </w:p>
    <w:p w:rsidR="00E85BAE" w:rsidRPr="00576C1B" w:rsidRDefault="00E85BAE" w:rsidP="00123A3A">
      <w:pPr>
        <w:ind w:left="207"/>
        <w:rPr>
          <w:sz w:val="20"/>
          <w:szCs w:val="20"/>
        </w:rPr>
      </w:pPr>
    </w:p>
    <w:p w:rsidR="00933B08" w:rsidRDefault="00F42AE8" w:rsidP="00E85BAE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316605</wp:posOffset>
                </wp:positionH>
                <wp:positionV relativeFrom="paragraph">
                  <wp:posOffset>130175</wp:posOffset>
                </wp:positionV>
                <wp:extent cx="790575" cy="0"/>
                <wp:effectExtent l="11430" t="12700" r="7620" b="6350"/>
                <wp:wrapNone/>
                <wp:docPr id="158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4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15pt,10.25pt" to="323.4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0V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132080</wp:posOffset>
                </wp:positionV>
                <wp:extent cx="1028700" cy="0"/>
                <wp:effectExtent l="9525" t="5080" r="9525" b="13970"/>
                <wp:wrapNone/>
                <wp:docPr id="157" name="Lin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4" o:spid="_x0000_s1026" style="position:absolute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9.5pt,10.4pt" to="490.5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WPzFQIAACw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9.</w:t>
      </w:r>
      <w:r w:rsidR="007976E4">
        <w:rPr>
          <w:sz w:val="20"/>
          <w:szCs w:val="20"/>
        </w:rPr>
        <w:t xml:space="preserve"> </w:t>
      </w:r>
      <w:r w:rsidR="00E0568A">
        <w:rPr>
          <w:sz w:val="20"/>
          <w:szCs w:val="20"/>
        </w:rPr>
        <w:t>It took 4 days for 75 workers, all working at the same rate,</w:t>
      </w:r>
      <w:r w:rsidR="00914603">
        <w:rPr>
          <w:sz w:val="20"/>
          <w:szCs w:val="20"/>
        </w:rPr>
        <w:tab/>
      </w:r>
      <w:r w:rsidR="00933B08" w:rsidRPr="00576C1B">
        <w:rPr>
          <w:sz w:val="20"/>
          <w:szCs w:val="20"/>
        </w:rPr>
        <w:t>9.</w:t>
      </w:r>
    </w:p>
    <w:p w:rsidR="00933B08" w:rsidRDefault="00E0568A" w:rsidP="00933B08">
      <w:pPr>
        <w:ind w:left="180"/>
        <w:rPr>
          <w:sz w:val="20"/>
          <w:szCs w:val="20"/>
        </w:rPr>
      </w:pPr>
      <w:proofErr w:type="gramStart"/>
      <w:r>
        <w:rPr>
          <w:sz w:val="20"/>
          <w:szCs w:val="20"/>
        </w:rPr>
        <w:t>to</w:t>
      </w:r>
      <w:proofErr w:type="gramEnd"/>
      <w:r>
        <w:rPr>
          <w:sz w:val="20"/>
          <w:szCs w:val="20"/>
        </w:rPr>
        <w:t xml:space="preserve"> build an embankment.  If only 50 workers had been</w:t>
      </w:r>
    </w:p>
    <w:p w:rsidR="00933B08" w:rsidRDefault="00E0568A" w:rsidP="00933B08">
      <w:pPr>
        <w:ind w:left="180"/>
        <w:rPr>
          <w:sz w:val="20"/>
          <w:szCs w:val="20"/>
        </w:rPr>
      </w:pPr>
      <w:proofErr w:type="gramStart"/>
      <w:r>
        <w:rPr>
          <w:sz w:val="20"/>
          <w:szCs w:val="20"/>
        </w:rPr>
        <w:t>available</w:t>
      </w:r>
      <w:proofErr w:type="gramEnd"/>
      <w:r>
        <w:rPr>
          <w:sz w:val="20"/>
          <w:szCs w:val="20"/>
        </w:rPr>
        <w:t xml:space="preserve">, how many total days would it have taken to </w:t>
      </w:r>
    </w:p>
    <w:p w:rsidR="00933B08" w:rsidRDefault="00E0568A" w:rsidP="00914603">
      <w:pPr>
        <w:ind w:left="180"/>
        <w:rPr>
          <w:sz w:val="20"/>
          <w:szCs w:val="20"/>
        </w:rPr>
      </w:pPr>
      <w:proofErr w:type="gramStart"/>
      <w:r>
        <w:rPr>
          <w:sz w:val="20"/>
          <w:szCs w:val="20"/>
        </w:rPr>
        <w:t>build</w:t>
      </w:r>
      <w:proofErr w:type="gramEnd"/>
      <w:r>
        <w:rPr>
          <w:sz w:val="20"/>
          <w:szCs w:val="20"/>
        </w:rPr>
        <w:t xml:space="preserve"> the embankment?</w:t>
      </w:r>
    </w:p>
    <w:p w:rsidR="00E85BAE" w:rsidRPr="00576C1B" w:rsidRDefault="00E85BAE" w:rsidP="00914603">
      <w:pPr>
        <w:ind w:left="180"/>
        <w:rPr>
          <w:sz w:val="20"/>
          <w:szCs w:val="20"/>
        </w:rPr>
      </w:pPr>
    </w:p>
    <w:p w:rsidR="00E85BAE" w:rsidRPr="00576C1B" w:rsidRDefault="00E85BAE" w:rsidP="00914603">
      <w:pPr>
        <w:ind w:left="180"/>
        <w:rPr>
          <w:sz w:val="20"/>
          <w:szCs w:val="20"/>
        </w:rPr>
      </w:pPr>
    </w:p>
    <w:p w:rsidR="000606C1" w:rsidRPr="00576C1B" w:rsidRDefault="000606C1" w:rsidP="00914603">
      <w:pPr>
        <w:ind w:left="180"/>
        <w:rPr>
          <w:sz w:val="20"/>
          <w:szCs w:val="20"/>
        </w:rPr>
      </w:pPr>
    </w:p>
    <w:p w:rsidR="00933B08" w:rsidRDefault="00F42AE8" w:rsidP="003C60B3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135255</wp:posOffset>
                </wp:positionV>
                <wp:extent cx="755650" cy="0"/>
                <wp:effectExtent l="13335" t="11430" r="12065" b="7620"/>
                <wp:wrapNone/>
                <wp:docPr id="156" name="Lin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" o:spid="_x0000_s1026" style="position:absolute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05pt,10.65pt" to="324.55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+VkFAIAACs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10.</w:t>
      </w:r>
      <w:r w:rsidR="007976E4">
        <w:rPr>
          <w:sz w:val="20"/>
          <w:szCs w:val="20"/>
        </w:rPr>
        <w:t xml:space="preserve"> </w:t>
      </w:r>
      <w:r w:rsidR="00B02BAB">
        <w:rPr>
          <w:sz w:val="20"/>
          <w:szCs w:val="20"/>
        </w:rPr>
        <w:t>Hector spent a total of exactly $200 on shirts and pants</w:t>
      </w:r>
      <w:r w:rsidR="00914603">
        <w:rPr>
          <w:sz w:val="20"/>
          <w:szCs w:val="20"/>
        </w:rPr>
        <w:tab/>
      </w:r>
      <w:r w:rsidR="00933B08" w:rsidRPr="00576C1B">
        <w:rPr>
          <w:sz w:val="20"/>
          <w:szCs w:val="20"/>
        </w:rPr>
        <w:t>10.</w:t>
      </w:r>
    </w:p>
    <w:p w:rsidR="00E85BAE" w:rsidRPr="00576C1B" w:rsidRDefault="00B02BAB" w:rsidP="00123A3A">
      <w:pPr>
        <w:ind w:left="288" w:right="-720"/>
        <w:rPr>
          <w:sz w:val="20"/>
          <w:szCs w:val="20"/>
        </w:rPr>
      </w:pPr>
      <w:r>
        <w:rPr>
          <w:sz w:val="20"/>
          <w:szCs w:val="20"/>
        </w:rPr>
        <w:t>The shirts cost $15 each and the pants cost $22 each.</w:t>
      </w:r>
    </w:p>
    <w:p w:rsidR="00E85BAE" w:rsidRDefault="00B02BAB" w:rsidP="00123A3A">
      <w:pPr>
        <w:ind w:left="288" w:right="-720"/>
        <w:rPr>
          <w:sz w:val="20"/>
          <w:szCs w:val="20"/>
        </w:rPr>
      </w:pPr>
      <w:r>
        <w:rPr>
          <w:sz w:val="20"/>
          <w:szCs w:val="20"/>
        </w:rPr>
        <w:t>How many shirts did Hector buy?</w:t>
      </w:r>
    </w:p>
    <w:p w:rsidR="00E85BAE" w:rsidRDefault="00E85BAE" w:rsidP="00123A3A">
      <w:pPr>
        <w:ind w:left="288"/>
        <w:rPr>
          <w:sz w:val="20"/>
          <w:szCs w:val="20"/>
        </w:rPr>
      </w:pPr>
    </w:p>
    <w:p w:rsidR="00914603" w:rsidRDefault="00914603" w:rsidP="00123A3A">
      <w:pPr>
        <w:ind w:left="288"/>
        <w:rPr>
          <w:sz w:val="20"/>
          <w:szCs w:val="20"/>
        </w:rPr>
      </w:pPr>
    </w:p>
    <w:p w:rsidR="00914603" w:rsidRPr="00576C1B" w:rsidRDefault="00914603" w:rsidP="00123A3A">
      <w:pPr>
        <w:ind w:left="288"/>
        <w:rPr>
          <w:sz w:val="20"/>
          <w:szCs w:val="20"/>
        </w:rPr>
      </w:pPr>
    </w:p>
    <w:p w:rsidR="00444A0C" w:rsidRDefault="00F42AE8" w:rsidP="003C60B3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3376930</wp:posOffset>
                </wp:positionH>
                <wp:positionV relativeFrom="paragraph">
                  <wp:posOffset>210185</wp:posOffset>
                </wp:positionV>
                <wp:extent cx="755650" cy="0"/>
                <wp:effectExtent l="5080" t="10160" r="10795" b="8890"/>
                <wp:wrapNone/>
                <wp:docPr id="155" name="Lin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4" o:spid="_x0000_s1026" style="position:absolute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9pt,16.55pt" to="325.4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 xml:space="preserve">11. </w:t>
      </w:r>
      <w:r w:rsidR="00B02BAB">
        <w:rPr>
          <w:sz w:val="20"/>
          <w:szCs w:val="20"/>
        </w:rPr>
        <w:t>How many ounces of pure water must be added to</w:t>
      </w:r>
      <w:r w:rsidR="00444A0C">
        <w:rPr>
          <w:sz w:val="20"/>
          <w:szCs w:val="20"/>
        </w:rPr>
        <w:tab/>
      </w:r>
      <w:r w:rsidR="00914603">
        <w:rPr>
          <w:sz w:val="20"/>
          <w:szCs w:val="20"/>
        </w:rPr>
        <w:tab/>
      </w:r>
      <w:proofErr w:type="gramStart"/>
      <w:r w:rsidR="00444A0C" w:rsidRPr="00576C1B">
        <w:rPr>
          <w:sz w:val="20"/>
          <w:szCs w:val="20"/>
        </w:rPr>
        <w:t>11.</w:t>
      </w:r>
      <w:proofErr w:type="gramEnd"/>
    </w:p>
    <w:p w:rsidR="00E85BAE" w:rsidRDefault="00B02BAB" w:rsidP="00123A3A">
      <w:pPr>
        <w:ind w:left="288"/>
        <w:rPr>
          <w:sz w:val="20"/>
          <w:szCs w:val="20"/>
        </w:rPr>
      </w:pPr>
      <w:r>
        <w:rPr>
          <w:sz w:val="20"/>
          <w:szCs w:val="20"/>
        </w:rPr>
        <w:t xml:space="preserve">30 ounces of a 30% solution of acid to make it a </w:t>
      </w:r>
    </w:p>
    <w:p w:rsidR="00C04C03" w:rsidRDefault="00B02BAB" w:rsidP="00123A3A">
      <w:pPr>
        <w:ind w:left="288"/>
        <w:rPr>
          <w:sz w:val="20"/>
          <w:szCs w:val="20"/>
        </w:rPr>
      </w:pPr>
      <w:proofErr w:type="gramStart"/>
      <w:r>
        <w:rPr>
          <w:sz w:val="20"/>
          <w:szCs w:val="20"/>
        </w:rPr>
        <w:t>20% solution?</w:t>
      </w:r>
      <w:proofErr w:type="gramEnd"/>
    </w:p>
    <w:p w:rsidR="00E85BAE" w:rsidRDefault="00E85BAE" w:rsidP="00123A3A">
      <w:pPr>
        <w:ind w:left="288"/>
        <w:rPr>
          <w:sz w:val="20"/>
          <w:szCs w:val="20"/>
        </w:rPr>
      </w:pPr>
    </w:p>
    <w:p w:rsidR="00B02BAB" w:rsidRPr="00576C1B" w:rsidRDefault="00B02BAB" w:rsidP="00123A3A">
      <w:pPr>
        <w:ind w:left="288"/>
        <w:rPr>
          <w:sz w:val="20"/>
          <w:szCs w:val="20"/>
        </w:rPr>
      </w:pPr>
    </w:p>
    <w:p w:rsidR="00E85BAE" w:rsidRPr="00576C1B" w:rsidRDefault="00E85BAE" w:rsidP="00C75D5C">
      <w:pPr>
        <w:rPr>
          <w:sz w:val="20"/>
          <w:szCs w:val="20"/>
        </w:rPr>
      </w:pPr>
      <w:r w:rsidRPr="00576C1B">
        <w:rPr>
          <w:sz w:val="20"/>
          <w:szCs w:val="20"/>
        </w:rPr>
        <w:t>12.</w:t>
      </w:r>
      <w:r w:rsidR="00B02BAB">
        <w:rPr>
          <w:sz w:val="20"/>
          <w:szCs w:val="20"/>
        </w:rPr>
        <w:t xml:space="preserve"> If only triangles may be used, how many additional</w:t>
      </w:r>
      <w:r w:rsidR="00123A3A">
        <w:rPr>
          <w:sz w:val="20"/>
          <w:szCs w:val="20"/>
        </w:rPr>
        <w:t xml:space="preserve"> </w:t>
      </w:r>
      <w:r w:rsidR="00444A0C">
        <w:rPr>
          <w:sz w:val="20"/>
          <w:szCs w:val="20"/>
        </w:rPr>
        <w:tab/>
      </w:r>
      <w:r w:rsidRPr="00576C1B">
        <w:rPr>
          <w:sz w:val="20"/>
          <w:szCs w:val="20"/>
        </w:rPr>
        <w:t>12.</w:t>
      </w:r>
    </w:p>
    <w:p w:rsidR="00E85BAE" w:rsidRDefault="00F42AE8" w:rsidP="00C75D5C">
      <w:pPr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3364230</wp:posOffset>
                </wp:positionH>
                <wp:positionV relativeFrom="paragraph">
                  <wp:posOffset>3175</wp:posOffset>
                </wp:positionV>
                <wp:extent cx="755650" cy="0"/>
                <wp:effectExtent l="11430" t="12065" r="13970" b="6985"/>
                <wp:wrapNone/>
                <wp:docPr id="154" name="Lin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5" o:spid="_x0000_s1026" style="position:absolute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9pt,.25pt" to="324.4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"/>
            </w:pict>
          </mc:Fallback>
        </mc:AlternateContent>
      </w:r>
      <w:proofErr w:type="gramStart"/>
      <w:r w:rsidR="00B02BAB">
        <w:rPr>
          <w:sz w:val="20"/>
          <w:szCs w:val="20"/>
        </w:rPr>
        <w:t>triangles</w:t>
      </w:r>
      <w:proofErr w:type="gramEnd"/>
      <w:r w:rsidR="00B02BAB">
        <w:rPr>
          <w:sz w:val="20"/>
          <w:szCs w:val="20"/>
        </w:rPr>
        <w:t xml:space="preserve"> must be added to the right side of the third</w:t>
      </w:r>
    </w:p>
    <w:p w:rsidR="00C75D5C" w:rsidRDefault="00B02BAB" w:rsidP="00123A3A">
      <w:pPr>
        <w:ind w:left="297"/>
        <w:rPr>
          <w:sz w:val="20"/>
          <w:szCs w:val="20"/>
        </w:rPr>
      </w:pPr>
      <w:proofErr w:type="gramStart"/>
      <w:r>
        <w:rPr>
          <w:sz w:val="20"/>
          <w:szCs w:val="20"/>
        </w:rPr>
        <w:t>scale</w:t>
      </w:r>
      <w:proofErr w:type="gramEnd"/>
      <w:r>
        <w:rPr>
          <w:sz w:val="20"/>
          <w:szCs w:val="20"/>
        </w:rPr>
        <w:t xml:space="preserve"> so that it is balanced?  (The distance of these</w:t>
      </w:r>
    </w:p>
    <w:p w:rsidR="00C75D5C" w:rsidRDefault="00B02BAB" w:rsidP="00123A3A">
      <w:pPr>
        <w:ind w:left="297"/>
        <w:rPr>
          <w:sz w:val="20"/>
          <w:szCs w:val="20"/>
        </w:rPr>
      </w:pPr>
      <w:proofErr w:type="gramStart"/>
      <w:r>
        <w:rPr>
          <w:sz w:val="20"/>
          <w:szCs w:val="20"/>
        </w:rPr>
        <w:t>objects</w:t>
      </w:r>
      <w:proofErr w:type="gramEnd"/>
      <w:r>
        <w:rPr>
          <w:sz w:val="20"/>
          <w:szCs w:val="20"/>
        </w:rPr>
        <w:t xml:space="preserve"> from the centers of theses scales is not relevant.)</w:t>
      </w:r>
    </w:p>
    <w:p w:rsidR="00C75D5C" w:rsidRDefault="00F42AE8" w:rsidP="00123A3A">
      <w:pPr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85750</wp:posOffset>
                </wp:positionH>
                <wp:positionV relativeFrom="paragraph">
                  <wp:posOffset>29210</wp:posOffset>
                </wp:positionV>
                <wp:extent cx="1314450" cy="390525"/>
                <wp:effectExtent l="9525" t="19050" r="9525" b="9525"/>
                <wp:wrapNone/>
                <wp:docPr id="142" name="Group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390525"/>
                          <a:chOff x="8730" y="7665"/>
                          <a:chExt cx="2070" cy="615"/>
                        </a:xfrm>
                      </wpg:grpSpPr>
                      <wps:wsp>
                        <wps:cNvPr id="143" name="Line 233"/>
                        <wps:cNvCnPr/>
                        <wps:spPr bwMode="auto">
                          <a:xfrm>
                            <a:off x="8730" y="8070"/>
                            <a:ext cx="20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234"/>
                        <wps:cNvCnPr/>
                        <wps:spPr bwMode="auto">
                          <a:xfrm flipH="1">
                            <a:off x="9570" y="8070"/>
                            <a:ext cx="15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235"/>
                        <wps:cNvCnPr/>
                        <wps:spPr bwMode="auto">
                          <a:xfrm>
                            <a:off x="9720" y="8070"/>
                            <a:ext cx="15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8820" y="7893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9060" y="7893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9300" y="7893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AutoShape 239"/>
                        <wps:cNvSpPr>
                          <a:spLocks noChangeArrowheads="1"/>
                        </wps:cNvSpPr>
                        <wps:spPr bwMode="auto">
                          <a:xfrm>
                            <a:off x="8925" y="7665"/>
                            <a:ext cx="143" cy="14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AutoShape 240"/>
                        <wps:cNvSpPr>
                          <a:spLocks noChangeArrowheads="1"/>
                        </wps:cNvSpPr>
                        <wps:spPr bwMode="auto">
                          <a:xfrm>
                            <a:off x="9165" y="7673"/>
                            <a:ext cx="143" cy="14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Oval 241"/>
                        <wps:cNvSpPr>
                          <a:spLocks noChangeArrowheads="1"/>
                        </wps:cNvSpPr>
                        <wps:spPr bwMode="auto">
                          <a:xfrm>
                            <a:off x="9915" y="7887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Oval 242"/>
                        <wps:cNvSpPr>
                          <a:spLocks noChangeArrowheads="1"/>
                        </wps:cNvSpPr>
                        <wps:spPr bwMode="auto">
                          <a:xfrm>
                            <a:off x="10155" y="7895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Oval 243"/>
                        <wps:cNvSpPr>
                          <a:spLocks noChangeArrowheads="1"/>
                        </wps:cNvSpPr>
                        <wps:spPr bwMode="auto">
                          <a:xfrm>
                            <a:off x="10395" y="7895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4" o:spid="_x0000_s1026" style="position:absolute;margin-left:22.5pt;margin-top:2.3pt;width:103.5pt;height:30.75pt;z-index:251649536" coordorigin="8730,7665" coordsize="2070,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">
                <v:line id="Line 233" o:spid="_x0000_s1027" style="position:absolute;visibility:visible;mso-wrap-style:square" from="8730,8070" to="10800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    <v:line id="Line 234" o:spid="_x0000_s1028" style="position:absolute;flip:x;visibility:visible;mso-wrap-style:square" from="9570,8070" to="972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    <v:line id="Line 235" o:spid="_x0000_s1029" style="position:absolute;visibility:visible;mso-wrap-style:square" from="9720,8070" to="987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<v:rect id="Rectangle 236" o:spid="_x0000_s1030" style="position:absolute;left:8820;top:789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<v:rect id="Rectangle 237" o:spid="_x0000_s1031" style="position:absolute;left:9060;top:789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eJs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xeJsMAAADcAAAADwAAAAAAAAAAAAAAAACYAgAAZHJzL2Rv&#10;d25yZXYueG1sUEsFBgAAAAAEAAQA9QAAAIgDAAAAAA==&#10;"/>
                <v:rect id="Rectangle 238" o:spid="_x0000_s1032" style="position:absolute;left:9300;top:789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PKVM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zylTEAAAA3AAAAA8AAAAAAAAAAAAAAAAAmAIAAGRycy9k&#10;b3ducmV2LnhtbFBLBQYAAAAABAAEAPUAAACJAwAAAAA=&#10;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39" o:spid="_x0000_s1033" type="#_x0000_t5" style="position:absolute;left:8925;top:766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jpf8MA&#10;AADcAAAADwAAAGRycy9kb3ducmV2LnhtbERPS2vCQBC+C/6HZQq9iNm0FLWpq0ihtPQiJiJ4G7LT&#10;JCQ7G7KbR/99tyB4m4/vOdv9ZBoxUOcqywqeohgEcW51xYWCc/ax3IBwHlljY5kU/JKD/W4+22Ki&#10;7cgnGlJfiBDCLkEFpfdtIqXLSzLoItsSB+7HdgZ9gF0hdYdjCDeNfI7jlTRYcWgosaX3kvI67Y0C&#10;rK+Xb6OPss+KKv689ot1VpNSjw/T4Q2Ep8nfxTf3lw7zX17h/5lwgd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jpf8MAAADcAAAADwAAAAAAAAAAAAAAAACYAgAAZHJzL2Rv&#10;d25yZXYueG1sUEsFBgAAAAAEAAQA9QAAAIgDAAAAAA==&#10;"/>
                <v:shape id="AutoShape 240" o:spid="_x0000_s1034" type="#_x0000_t5" style="position:absolute;left:9165;top:767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vWP8UA&#10;AADcAAAADwAAAGRycy9kb3ducmV2LnhtbESPQWvCQBCF70L/wzJCL6IbC7UluglFKC1eiqYUvA3Z&#10;MQnJzobsRtN/7xwKvc3w3rz3zS6fXKeuNITGs4H1KgFFXHrbcGXgu3hfvoIKEdli55kM/FKAPHuY&#10;7TC1/sZHup5ipSSEQ4oG6hj7VOtQ1uQwrHxPLNrFDw6jrEOl7YA3CXedfkqSjXbYsDTU2NO+prI9&#10;jc4Atuefg7NfeiyqJvk4j4uXoiVjHufT2xZUpCn+m/+uP63gPwu+PCMT6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+9Y/xQAAANwAAAAPAAAAAAAAAAAAAAAAAJgCAABkcnMv&#10;ZG93bnJldi54bWxQSwUGAAAAAAQABAD1AAAAigMAAAAA&#10;"/>
                <v:oval id="Oval 241" o:spid="_x0000_s1035" style="position:absolute;left:9915;top:788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7jaMIA&#10;AADc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xfZPD7TLx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XuNowgAAANwAAAAPAAAAAAAAAAAAAAAAAJgCAABkcnMvZG93&#10;bnJldi54bWxQSwUGAAAAAAQABAD1AAAAhwMAAAAA&#10;"/>
                <v:oval id="Oval 242" o:spid="_x0000_s1036" style="position:absolute;left:10155;top:789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x9H8EA&#10;AADc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sBc9n4gV6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2MfR/BAAAA3AAAAA8AAAAAAAAAAAAAAAAAmAIAAGRycy9kb3du&#10;cmV2LnhtbFBLBQYAAAAABAAEAPUAAACGAwAAAAA=&#10;"/>
                <v:oval id="Oval 243" o:spid="_x0000_s1037" style="position:absolute;left:10395;top:789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DYhMEA&#10;AADc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4f+ZeIF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LA2ITBAAAA3AAAAA8AAAAAAAAAAAAAAAAAmAIAAGRycy9kb3du&#10;cmV2LnhtbFBLBQYAAAAABAAEAPUAAACGAwAAAAA=&#10;"/>
              </v:group>
            </w:pict>
          </mc:Fallback>
        </mc:AlternateContent>
      </w:r>
    </w:p>
    <w:p w:rsidR="00C75D5C" w:rsidRDefault="00F42AE8" w:rsidP="00123A3A">
      <w:pPr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948180</wp:posOffset>
                </wp:positionH>
                <wp:positionV relativeFrom="paragraph">
                  <wp:posOffset>48260</wp:posOffset>
                </wp:positionV>
                <wp:extent cx="1020445" cy="216535"/>
                <wp:effectExtent l="5080" t="69850" r="22225" b="75565"/>
                <wp:wrapNone/>
                <wp:docPr id="129" name="Group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460994">
                          <a:off x="0" y="0"/>
                          <a:ext cx="1020445" cy="216535"/>
                          <a:chOff x="11348" y="7925"/>
                          <a:chExt cx="1607" cy="341"/>
                        </a:xfrm>
                      </wpg:grpSpPr>
                      <wps:wsp>
                        <wps:cNvPr id="130" name="Oval 257"/>
                        <wps:cNvSpPr>
                          <a:spLocks noChangeArrowheads="1"/>
                        </wps:cNvSpPr>
                        <wps:spPr bwMode="auto">
                          <a:xfrm>
                            <a:off x="11348" y="812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Oval 258"/>
                        <wps:cNvSpPr>
                          <a:spLocks noChangeArrowheads="1"/>
                        </wps:cNvSpPr>
                        <wps:spPr bwMode="auto">
                          <a:xfrm>
                            <a:off x="11500" y="812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Oval 259"/>
                        <wps:cNvSpPr>
                          <a:spLocks noChangeArrowheads="1"/>
                        </wps:cNvSpPr>
                        <wps:spPr bwMode="auto">
                          <a:xfrm>
                            <a:off x="11652" y="812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Oval 260"/>
                        <wps:cNvSpPr>
                          <a:spLocks noChangeArrowheads="1"/>
                        </wps:cNvSpPr>
                        <wps:spPr bwMode="auto">
                          <a:xfrm>
                            <a:off x="11412" y="7988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Oval 261"/>
                        <wps:cNvSpPr>
                          <a:spLocks noChangeArrowheads="1"/>
                        </wps:cNvSpPr>
                        <wps:spPr bwMode="auto">
                          <a:xfrm>
                            <a:off x="11570" y="7988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AutoShape 263"/>
                        <wps:cNvSpPr>
                          <a:spLocks noChangeArrowheads="1"/>
                        </wps:cNvSpPr>
                        <wps:spPr bwMode="auto">
                          <a:xfrm>
                            <a:off x="12276" y="7925"/>
                            <a:ext cx="143" cy="14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AutoShape 264"/>
                        <wps:cNvSpPr>
                          <a:spLocks noChangeArrowheads="1"/>
                        </wps:cNvSpPr>
                        <wps:spPr bwMode="auto">
                          <a:xfrm>
                            <a:off x="12452" y="7925"/>
                            <a:ext cx="143" cy="14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AutoShape 265"/>
                        <wps:cNvSpPr>
                          <a:spLocks noChangeArrowheads="1"/>
                        </wps:cNvSpPr>
                        <wps:spPr bwMode="auto">
                          <a:xfrm>
                            <a:off x="12628" y="7925"/>
                            <a:ext cx="143" cy="14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AutoShape 266"/>
                        <wps:cNvSpPr>
                          <a:spLocks noChangeArrowheads="1"/>
                        </wps:cNvSpPr>
                        <wps:spPr bwMode="auto">
                          <a:xfrm>
                            <a:off x="12812" y="8101"/>
                            <a:ext cx="143" cy="14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12270" y="8108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12454" y="8108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12637" y="8108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" o:spid="_x0000_s1026" style="position:absolute;margin-left:153.4pt;margin-top:3.8pt;width:80.35pt;height:17.05pt;rotation:-503528fd;z-index:251659776" coordorigin="11348,7925" coordsize="1607,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">
                <v:oval id="Oval 257" o:spid="_x0000_s1027" style="position:absolute;left:11348;top:812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2jU8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F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No1PEAAAA3AAAAA8AAAAAAAAAAAAAAAAAmAIAAGRycy9k&#10;b3ducmV2LnhtbFBLBQYAAAAABAAEAPUAAACJAwAAAAA=&#10;"/>
                <v:oval id="Oval 258" o:spid="_x0000_s1028" style="position:absolute;left:11500;top:812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EGy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BBsjBAAAA3AAAAA8AAAAAAAAAAAAAAAAAmAIAAGRycy9kb3du&#10;cmV2LnhtbFBLBQYAAAAABAAEAPUAAACGAwAAAAA=&#10;"/>
                <v:oval id="Oval 259" o:spid="_x0000_s1029" style="position:absolute;left:11652;top:812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OYv8EA&#10;AADc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6dL+H8mXq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TmL/BAAAA3AAAAA8AAAAAAAAAAAAAAAAAmAIAAGRycy9kb3du&#10;cmV2LnhtbFBLBQYAAAAABAAEAPUAAACGAwAAAAA=&#10;"/>
                <v:oval id="Oval 260" o:spid="_x0000_s1030" style="position:absolute;left:11412;top:798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89JMEA&#10;AADc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wN8z6QK9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fPSTBAAAA3AAAAA8AAAAAAAAAAAAAAAAAmAIAAGRycy9kb3du&#10;cmV2LnhtbFBLBQYAAAAABAAEAPUAAACGAwAAAAA=&#10;"/>
                <v:oval id="Oval 261" o:spid="_x0000_s1031" style="position:absolute;left:11570;top:798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alUM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p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2pVDBAAAA3AAAAA8AAAAAAAAAAAAAAAAAmAIAAGRycy9kb3du&#10;cmV2LnhtbFBLBQYAAAAABAAEAPUAAACGAwAAAAA=&#10;"/>
                <v:shape id="AutoShape 263" o:spid="_x0000_s1032" type="#_x0000_t5" style="position:absolute;left:12276;top:792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OQB8MA&#10;AADcAAAADwAAAGRycy9kb3ducmV2LnhtbERPS2vCQBC+C/6HZQq9iNm0RS2pq0ihtPQiJiJ4G7LT&#10;JCQ7G7KbR/99tyB4m4/vOdv9ZBoxUOcqywqeohgEcW51xYWCc/axfAXhPLLGxjIp+CUH+918tsVE&#10;25FPNKS+ECGEXYIKSu/bREqXl2TQRbYlDtyP7Qz6ALtC6g7HEG4a+RzHa2mw4tBQYkvvJeV12hsF&#10;WF8v30YfZZ8VVfx57RebrCalHh+mwxsIT5O/i2/uLx3mv6zg/5lwgd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OQB8MAAADcAAAADwAAAAAAAAAAAAAAAACYAgAAZHJzL2Rv&#10;d25yZXYueG1sUEsFBgAAAAAEAAQA9QAAAIgDAAAAAA==&#10;"/>
                <v:shape id="AutoShape 264" o:spid="_x0000_s1033" type="#_x0000_t5" style="position:absolute;left:12452;top:792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EOcMEA&#10;AADcAAAADwAAAGRycy9kb3ducmV2LnhtbERPTYvCMBC9C/6HMIIX0VQFlWoUEZZd9iLbiuBtaMa2&#10;tJmUJtXuv98Iwt7m8T5nd+hNLR7UutKygvksAkGcWV1yruCSfkw3IJxH1lhbJgW/5OCwHw52GGv7&#10;5B96JD4XIYRdjAoK75tYSpcVZNDNbEMcuLttDfoA21zqFp8h3NRyEUUrabDk0FBgQ6eCsirpjAKs&#10;btdvo8+yS/My+rx1k3VakVLjUX/cgvDU+3/x2/2lw/zlCl7PhAvk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BDnDBAAAA3AAAAA8AAAAAAAAAAAAAAAAAmAIAAGRycy9kb3du&#10;cmV2LnhtbFBLBQYAAAAABAAEAPUAAACGAwAAAAA=&#10;"/>
                <v:shape id="AutoShape 265" o:spid="_x0000_s1034" type="#_x0000_t5" style="position:absolute;left:12628;top:792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2r68EA&#10;AADcAAAADwAAAGRycy9kb3ducmV2LnhtbERPTYvCMBC9L/gfwgheFk1VUKlGEUEUL6IVwdvQjG1p&#10;MylNqt1/vxEW9jaP9zmrTWcq8aLGFZYVjEcRCOLU6oIzBbdkP1yAcB5ZY2WZFPyQg82697XCWNs3&#10;X+h19ZkIIexiVJB7X8dSujQng25ka+LAPW1j0AfYZFI3+A7hppKTKJpJgwWHhhxr2uWUltfWKMDy&#10;cT8ZfZZtkhXR4dF+z5OSlBr0u+0ShKfO/4v/3Ecd5k/n8HkmXC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Nq+vBAAAA3AAAAA8AAAAAAAAAAAAAAAAAmAIAAGRycy9kb3du&#10;cmV2LnhtbFBLBQYAAAAABAAEAPUAAACGAwAAAAA=&#10;"/>
                <v:shape id="AutoShape 266" o:spid="_x0000_s1035" type="#_x0000_t5" style="position:absolute;left:12812;top:8101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I/mcUA&#10;AADcAAAADwAAAGRycy9kb3ducmV2LnhtbESPQWvCQBCF70L/wzJCL6IbW7AluglFKC1eiqYUvA3Z&#10;MQnJzobsRtN/7xwKvc3w3rz3zS6fXKeuNITGs4H1KgFFXHrbcGXgu3hfvoIKEdli55kM/FKAPHuY&#10;7TC1/sZHup5ipSSEQ4oG6hj7VOtQ1uQwrHxPLNrFDw6jrEOl7YA3CXedfkqSjXbYsDTU2NO+prI9&#10;jc4Atuefg7NfeiyqJvk4j4uXoiVjHufT2xZUpCn+m/+uP63gPwutPCMT6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Uj+ZxQAAANwAAAAPAAAAAAAAAAAAAAAAAJgCAABkcnMv&#10;ZG93bnJldi54bWxQSwUGAAAAAAQABAD1AAAAigMAAAAA&#10;"/>
                <v:rect id="Rectangle 267" o:spid="_x0000_s1036" style="position:absolute;left:12270;top:810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cssIA&#10;AADcAAAADwAAAGRycy9kb3ducmV2LnhtbERPS2vCQBC+F/wPywi91Y0GikZXEYulPWq89DZmxySa&#10;nQ3ZzUN/fbcg9DYf33NWm8FUoqPGlZYVTCcRCOLM6pJzBad0/zYH4TyyxsoyKbiTg8169LLCRNue&#10;D9QdfS5CCLsEFRTe14mULivIoJvYmjhwF9sY9AE2udQN9iHcVHIWRe/SYMmhocCadgVlt2NrFJzL&#10;2Qkfh/QzMot97L+H9Nr+fCj1Oh62SxCeBv8vfrq/dJgfL+DvmXC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+RyywgAAANwAAAAPAAAAAAAAAAAAAAAAAJgCAABkcnMvZG93&#10;bnJldi54bWxQSwUGAAAAAAQABAD1AAAAhwMAAAAA&#10;"/>
                <v:rect id="Rectangle 268" o:spid="_x0000_s1037" style="position:absolute;left:12454;top:810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GUs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FxlLEAAAA3AAAAA8AAAAAAAAAAAAAAAAAmAIAAGRycy9k&#10;b3ducmV2LnhtbFBLBQYAAAAABAAEAPUAAACJAwAAAAA=&#10;"/>
                <v:rect id="Rectangle 269" o:spid="_x0000_s1038" style="position:absolute;left:12637;top:810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</v:group>
            </w:pict>
          </mc:Fallback>
        </mc:AlternateContent>
      </w:r>
    </w:p>
    <w:p w:rsidR="00B02BAB" w:rsidRDefault="00F42AE8" w:rsidP="00123A3A">
      <w:pPr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850390</wp:posOffset>
                </wp:positionH>
                <wp:positionV relativeFrom="paragraph">
                  <wp:posOffset>127000</wp:posOffset>
                </wp:positionV>
                <wp:extent cx="1328420" cy="0"/>
                <wp:effectExtent l="2540" t="104140" r="2540" b="95885"/>
                <wp:wrapNone/>
                <wp:docPr id="128" name="Lin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21132134">
                          <a:off x="0" y="0"/>
                          <a:ext cx="13284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4" o:spid="_x0000_s1026" style="position:absolute;rotation:-511034fd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5.7pt,10pt" to="250.3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127000</wp:posOffset>
                </wp:positionV>
                <wp:extent cx="85725" cy="123825"/>
                <wp:effectExtent l="12700" t="8890" r="6350" b="10160"/>
                <wp:wrapNone/>
                <wp:docPr id="127" name="Lin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6" o:spid="_x0000_s1026" style="position:absolute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pt,10pt" to="196.7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499995</wp:posOffset>
                </wp:positionH>
                <wp:positionV relativeFrom="paragraph">
                  <wp:posOffset>127000</wp:posOffset>
                </wp:positionV>
                <wp:extent cx="95250" cy="137795"/>
                <wp:effectExtent l="13970" t="8890" r="5080" b="5715"/>
                <wp:wrapNone/>
                <wp:docPr id="126" name="Line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" cy="137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5pt,10pt" to="204.3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"/>
            </w:pict>
          </mc:Fallback>
        </mc:AlternateContent>
      </w:r>
    </w:p>
    <w:p w:rsidR="00B02BAB" w:rsidRDefault="00F42AE8" w:rsidP="00123A3A">
      <w:pPr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247775</wp:posOffset>
                </wp:positionH>
                <wp:positionV relativeFrom="paragraph">
                  <wp:posOffset>91440</wp:posOffset>
                </wp:positionV>
                <wp:extent cx="90805" cy="90805"/>
                <wp:effectExtent l="19050" t="24130" r="13970" b="8890"/>
                <wp:wrapNone/>
                <wp:docPr id="125" name="AutoShape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2" o:spid="_x0000_s1026" type="#_x0000_t5" style="position:absolute;margin-left:98.25pt;margin-top:7.2pt;width:7.15pt;height:7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095375</wp:posOffset>
                </wp:positionH>
                <wp:positionV relativeFrom="paragraph">
                  <wp:posOffset>91440</wp:posOffset>
                </wp:positionV>
                <wp:extent cx="90805" cy="90805"/>
                <wp:effectExtent l="19050" t="24130" r="13970" b="8890"/>
                <wp:wrapNone/>
                <wp:docPr id="124" name="AutoShape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1" o:spid="_x0000_s1026" type="#_x0000_t5" style="position:absolute;margin-left:86.25pt;margin-top:7.2pt;width:7.15pt;height:7.1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109855</wp:posOffset>
                </wp:positionV>
                <wp:extent cx="90805" cy="90805"/>
                <wp:effectExtent l="9525" t="13970" r="13970" b="9525"/>
                <wp:wrapNone/>
                <wp:docPr id="123" name="Oval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9" o:spid="_x0000_s1026" style="position:absolute;margin-left:41.25pt;margin-top:8.65pt;width:7.15pt;height:7.1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"/>
            </w:pict>
          </mc:Fallback>
        </mc:AlternateContent>
      </w:r>
    </w:p>
    <w:p w:rsidR="00C75D5C" w:rsidRDefault="00F42AE8" w:rsidP="00123A3A">
      <w:pPr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843280</wp:posOffset>
                </wp:positionH>
                <wp:positionV relativeFrom="paragraph">
                  <wp:posOffset>73660</wp:posOffset>
                </wp:positionV>
                <wp:extent cx="85725" cy="123825"/>
                <wp:effectExtent l="5080" t="9525" r="13970" b="9525"/>
                <wp:wrapNone/>
                <wp:docPr id="122" name="Lin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48" o:spid="_x0000_s1026" style="position:absolute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4pt,5.8pt" to="73.1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930275</wp:posOffset>
                </wp:positionH>
                <wp:positionV relativeFrom="paragraph">
                  <wp:posOffset>73660</wp:posOffset>
                </wp:positionV>
                <wp:extent cx="95250" cy="137795"/>
                <wp:effectExtent l="6350" t="9525" r="12700" b="5080"/>
                <wp:wrapNone/>
                <wp:docPr id="121" name="Line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" cy="137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47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25pt,5.8pt" to="80.7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80670</wp:posOffset>
                </wp:positionH>
                <wp:positionV relativeFrom="paragraph">
                  <wp:posOffset>73660</wp:posOffset>
                </wp:positionV>
                <wp:extent cx="1328420" cy="0"/>
                <wp:effectExtent l="13970" t="9525" r="10160" b="9525"/>
                <wp:wrapNone/>
                <wp:docPr id="120" name="Line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284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45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1pt,5.8pt" to="126.7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"/>
            </w:pict>
          </mc:Fallback>
        </mc:AlternateContent>
      </w:r>
    </w:p>
    <w:p w:rsidR="00C66092" w:rsidRDefault="00C66092" w:rsidP="00123A3A">
      <w:pPr>
        <w:ind w:left="297"/>
        <w:rPr>
          <w:sz w:val="20"/>
          <w:szCs w:val="20"/>
        </w:rPr>
      </w:pPr>
    </w:p>
    <w:p w:rsidR="00C66092" w:rsidRPr="00576C1B" w:rsidRDefault="00C66092" w:rsidP="00123A3A">
      <w:pPr>
        <w:ind w:left="297"/>
        <w:rPr>
          <w:sz w:val="20"/>
          <w:szCs w:val="20"/>
        </w:rPr>
      </w:pPr>
    </w:p>
    <w:p w:rsidR="00E85BAE" w:rsidRPr="00576C1B" w:rsidRDefault="00E85BAE" w:rsidP="00914603">
      <w:pPr>
        <w:ind w:right="-720"/>
        <w:rPr>
          <w:sz w:val="20"/>
          <w:szCs w:val="20"/>
        </w:rPr>
      </w:pPr>
      <w:r w:rsidRPr="00576C1B">
        <w:rPr>
          <w:sz w:val="20"/>
          <w:szCs w:val="20"/>
        </w:rPr>
        <w:t>13.</w:t>
      </w:r>
      <w:r w:rsidR="00123A3A">
        <w:rPr>
          <w:sz w:val="20"/>
          <w:szCs w:val="20"/>
        </w:rPr>
        <w:t xml:space="preserve"> </w:t>
      </w:r>
      <w:r w:rsidR="00981991">
        <w:rPr>
          <w:sz w:val="20"/>
          <w:szCs w:val="20"/>
        </w:rPr>
        <w:t>The sum of the first 20 positive even integers</w:t>
      </w:r>
      <w:r w:rsidR="00383E18">
        <w:rPr>
          <w:sz w:val="20"/>
          <w:szCs w:val="20"/>
        </w:rPr>
        <w:t xml:space="preserve"> is also the</w:t>
      </w:r>
      <w:r w:rsidR="008876A8">
        <w:rPr>
          <w:sz w:val="20"/>
          <w:szCs w:val="20"/>
        </w:rPr>
        <w:tab/>
      </w:r>
      <w:r w:rsidRPr="00576C1B">
        <w:rPr>
          <w:sz w:val="20"/>
          <w:szCs w:val="20"/>
        </w:rPr>
        <w:t>13.</w:t>
      </w:r>
    </w:p>
    <w:p w:rsidR="00E85BAE" w:rsidRPr="00576C1B" w:rsidRDefault="00F42AE8" w:rsidP="009D11B2">
      <w:pPr>
        <w:ind w:left="297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3343910</wp:posOffset>
                </wp:positionH>
                <wp:positionV relativeFrom="paragraph">
                  <wp:posOffset>11430</wp:posOffset>
                </wp:positionV>
                <wp:extent cx="755650" cy="0"/>
                <wp:effectExtent l="10160" t="7620" r="5715" b="11430"/>
                <wp:wrapNone/>
                <wp:docPr id="119" name="Lin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6" o:spid="_x0000_s1026" style="position:absolute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3pt,.9pt" to="322.8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eYdFAIAACs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"/>
            </w:pict>
          </mc:Fallback>
        </mc:AlternateContent>
      </w:r>
      <w:proofErr w:type="gramStart"/>
      <w:r w:rsidR="00383E18">
        <w:rPr>
          <w:sz w:val="20"/>
          <w:szCs w:val="20"/>
        </w:rPr>
        <w:t>sum</w:t>
      </w:r>
      <w:proofErr w:type="gramEnd"/>
      <w:r w:rsidR="00383E18">
        <w:rPr>
          <w:sz w:val="20"/>
          <w:szCs w:val="20"/>
        </w:rPr>
        <w:t xml:space="preserve"> of four consecutive even integers.  What is the </w:t>
      </w:r>
    </w:p>
    <w:p w:rsidR="00E85BAE" w:rsidRDefault="00383E18" w:rsidP="009D11B2">
      <w:pPr>
        <w:ind w:left="297" w:right="-720"/>
        <w:rPr>
          <w:sz w:val="20"/>
          <w:szCs w:val="20"/>
        </w:rPr>
      </w:pPr>
      <w:proofErr w:type="gramStart"/>
      <w:r>
        <w:rPr>
          <w:sz w:val="20"/>
          <w:szCs w:val="20"/>
        </w:rPr>
        <w:t>largest</w:t>
      </w:r>
      <w:proofErr w:type="gramEnd"/>
      <w:r>
        <w:rPr>
          <w:sz w:val="20"/>
          <w:szCs w:val="20"/>
        </w:rPr>
        <w:t xml:space="preserve"> of these four integers?</w:t>
      </w:r>
    </w:p>
    <w:p w:rsidR="00123A3A" w:rsidRPr="00576C1B" w:rsidRDefault="00123A3A" w:rsidP="009D11B2">
      <w:pPr>
        <w:ind w:left="297" w:right="-720"/>
        <w:rPr>
          <w:sz w:val="20"/>
          <w:szCs w:val="20"/>
        </w:rPr>
      </w:pPr>
    </w:p>
    <w:p w:rsidR="00E85BAE" w:rsidRPr="00576C1B" w:rsidRDefault="00E85BAE" w:rsidP="009D11B2">
      <w:pPr>
        <w:ind w:left="-585" w:right="-720"/>
        <w:rPr>
          <w:sz w:val="20"/>
          <w:szCs w:val="20"/>
        </w:rPr>
      </w:pPr>
    </w:p>
    <w:p w:rsidR="00E85BAE" w:rsidRPr="00576C1B" w:rsidRDefault="00E85BAE" w:rsidP="009D11B2">
      <w:pPr>
        <w:ind w:left="-585" w:right="-720"/>
        <w:rPr>
          <w:sz w:val="20"/>
          <w:szCs w:val="20"/>
        </w:rPr>
      </w:pPr>
    </w:p>
    <w:p w:rsidR="00E85BAE" w:rsidRPr="00576C1B" w:rsidRDefault="00E85BAE" w:rsidP="009D11B2">
      <w:pPr>
        <w:ind w:left="-585" w:right="-720"/>
        <w:rPr>
          <w:sz w:val="20"/>
          <w:szCs w:val="20"/>
        </w:rPr>
      </w:pPr>
    </w:p>
    <w:p w:rsidR="00E85BAE" w:rsidRPr="00576C1B" w:rsidRDefault="00E85BAE" w:rsidP="009D11B2">
      <w:pPr>
        <w:ind w:left="-585" w:right="-720"/>
        <w:rPr>
          <w:sz w:val="20"/>
          <w:szCs w:val="20"/>
        </w:rPr>
      </w:pPr>
    </w:p>
    <w:p w:rsidR="000606C1" w:rsidRPr="00D6455E" w:rsidRDefault="00F42AE8" w:rsidP="00D6455E">
      <w:pPr>
        <w:tabs>
          <w:tab w:val="left" w:pos="4230"/>
        </w:tabs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120265</wp:posOffset>
                </wp:positionH>
                <wp:positionV relativeFrom="paragraph">
                  <wp:posOffset>111125</wp:posOffset>
                </wp:positionV>
                <wp:extent cx="222885" cy="225425"/>
                <wp:effectExtent l="5715" t="6350" r="0" b="6350"/>
                <wp:wrapNone/>
                <wp:docPr id="1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C68" w:rsidRPr="008C0C68" w:rsidRDefault="008C0C68" w:rsidP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6.95pt;margin-top:8.75pt;width:17.55pt;height:17.7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" stroked="f">
                <v:fill opacity="0"/>
                <v:textbox>
                  <w:txbxContent>
                    <w:p w:rsidR="008C0C68" w:rsidRPr="008C0C68" w:rsidRDefault="008C0C68" w:rsidP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1663065</wp:posOffset>
                </wp:positionH>
                <wp:positionV relativeFrom="paragraph">
                  <wp:posOffset>111125</wp:posOffset>
                </wp:positionV>
                <wp:extent cx="222885" cy="225425"/>
                <wp:effectExtent l="5715" t="6350" r="0" b="6350"/>
                <wp:wrapNone/>
                <wp:docPr id="1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C68" w:rsidRPr="008C0C68" w:rsidRDefault="008C0C68" w:rsidP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30.95pt;margin-top:8.75pt;width:17.55pt;height:17.7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" stroked="f">
                <v:fill opacity="0"/>
                <v:textbox>
                  <w:txbxContent>
                    <w:p w:rsidR="008C0C68" w:rsidRPr="008C0C68" w:rsidRDefault="008C0C68" w:rsidP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663700</wp:posOffset>
                </wp:positionH>
                <wp:positionV relativeFrom="paragraph">
                  <wp:posOffset>114300</wp:posOffset>
                </wp:positionV>
                <wp:extent cx="914400" cy="914400"/>
                <wp:effectExtent l="6350" t="9525" r="12700" b="9525"/>
                <wp:wrapNone/>
                <wp:docPr id="93" name="Group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914400"/>
                          <a:chOff x="4060" y="900"/>
                          <a:chExt cx="1440" cy="1440"/>
                        </a:xfrm>
                      </wpg:grpSpPr>
                      <wpg:grpSp>
                        <wpg:cNvPr id="94" name="Group 290"/>
                        <wpg:cNvGrpSpPr>
                          <a:grpSpLocks/>
                        </wpg:cNvGrpSpPr>
                        <wpg:grpSpPr bwMode="auto">
                          <a:xfrm>
                            <a:off x="4060" y="900"/>
                            <a:ext cx="1440" cy="1440"/>
                            <a:chOff x="4060" y="900"/>
                            <a:chExt cx="1440" cy="1440"/>
                          </a:xfrm>
                        </wpg:grpSpPr>
                        <wps:wsp>
                          <wps:cNvPr id="95" name="Rectangle 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0" y="90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Rectangle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0" y="90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Rectangle 2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0" y="90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Rectangle 277"/>
                          <wps:cNvSpPr>
                            <a:spLocks noChangeArrowheads="1"/>
                          </wps:cNvSpPr>
                          <wps:spPr bwMode="auto">
                            <a:xfrm>
                              <a:off x="5140" y="90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Rectangle 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0" y="126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Rectangle 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0" y="126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Rectangle 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0" y="126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Rectangle 281"/>
                          <wps:cNvSpPr>
                            <a:spLocks noChangeArrowheads="1"/>
                          </wps:cNvSpPr>
                          <wps:spPr bwMode="auto">
                            <a:xfrm>
                              <a:off x="5140" y="126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Rectangle 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0" y="162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Rectangle 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0" y="162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Rectangle 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0" y="162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Rectangle 285"/>
                          <wps:cNvSpPr>
                            <a:spLocks noChangeArrowheads="1"/>
                          </wps:cNvSpPr>
                          <wps:spPr bwMode="auto">
                            <a:xfrm>
                              <a:off x="5140" y="162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Rectangle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0" y="198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Rectangle 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0" y="198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Rectangle 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0" y="198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Rectangle 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5140" y="198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1" name="Oval 307"/>
                        <wps:cNvSpPr>
                          <a:spLocks noChangeArrowheads="1"/>
                        </wps:cNvSpPr>
                        <wps:spPr bwMode="auto">
                          <a:xfrm>
                            <a:off x="4170" y="138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Oval 308"/>
                        <wps:cNvSpPr>
                          <a:spLocks noChangeArrowheads="1"/>
                        </wps:cNvSpPr>
                        <wps:spPr bwMode="auto">
                          <a:xfrm>
                            <a:off x="5250" y="138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309"/>
                        <wps:cNvSpPr>
                          <a:spLocks noChangeArrowheads="1"/>
                        </wps:cNvSpPr>
                        <wps:spPr bwMode="auto">
                          <a:xfrm>
                            <a:off x="5250" y="1006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Oval 310"/>
                        <wps:cNvSpPr>
                          <a:spLocks noChangeArrowheads="1"/>
                        </wps:cNvSpPr>
                        <wps:spPr bwMode="auto">
                          <a:xfrm>
                            <a:off x="4530" y="1016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311"/>
                        <wps:cNvSpPr>
                          <a:spLocks noChangeArrowheads="1"/>
                        </wps:cNvSpPr>
                        <wps:spPr bwMode="auto">
                          <a:xfrm>
                            <a:off x="4530" y="1739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312"/>
                        <wps:cNvSpPr>
                          <a:spLocks noChangeArrowheads="1"/>
                        </wps:cNvSpPr>
                        <wps:spPr bwMode="auto">
                          <a:xfrm>
                            <a:off x="4890" y="209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3" o:spid="_x0000_s1026" style="position:absolute;margin-left:131pt;margin-top:9pt;width:1in;height:1in;z-index:251661824" coordorigin="4060,9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">
                <v:group id="Group 290" o:spid="_x0000_s1027" style="position:absolute;left:4060;top:900;width:1440;height:1440" coordorigin="4060,900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rect id="Rectangle 272" o:spid="_x0000_s1028" style="position:absolute;left:4060;top:9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GcwMYA&#10;AADbAAAADwAAAGRycy9kb3ducmV2LnhtbESPQWvCQBSE74X+h+UJvdWNrYqNriKFoqAHta16fGSf&#10;Sdrs25BdY/TXu4LgcZiZb5jRpDGFqKlyuWUFnXYEgjixOudUwc/31+sAhPPIGgvLpOBMDibj56cR&#10;xtqeeE31xqciQNjFqCDzvoyldElGBl3blsTBO9jKoA+ySqWu8BTgppBvUdSXBnMOCxmW9JlR8r85&#10;GgVLjYttcZn+ullZr953q+72b7BX6qXVTIcgPDX+Eb6351rBRw9uX8IPkO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eGcwMYAAADbAAAADwAAAAAAAAAAAAAAAACYAgAAZHJz&#10;L2Rvd25yZXYueG1sUEsFBgAAAAAEAAQA9QAAAIsDAAAAAA==&#10;" fillcolor="#d8d8d8"/>
                  <v:rect id="Rectangle 275" o:spid="_x0000_s1029" style="position:absolute;left:4420;top:9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MCt8YA&#10;AADbAAAADwAAAGRycy9kb3ducmV2LnhtbESPW2vCQBSE3wv+h+UIvtWNF8RGV5GCKOiDt9o+HrLH&#10;JDZ7NmS3MfbXdwWhj8PMfMNM540pRE2Vyy0r6HUjEMSJ1TmnCk7H5esYhPPIGgvLpOBODuaz1ssU&#10;Y21vvKf64FMRIOxiVJB5X8ZSuiQjg65rS+LgXWxl0AdZpVJXeAtwU8h+FI2kwZzDQoYlvWeUfB9+&#10;jIKtxs25+F18uFVZ7wafu+H5Ov5SqtNuFhMQnhr/H36211rB2wgeX8IPk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MCt8YAAADbAAAADwAAAAAAAAAAAAAAAACYAgAAZHJz&#10;L2Rvd25yZXYueG1sUEsFBgAAAAAEAAQA9QAAAIsDAAAAAA==&#10;" fillcolor="#d8d8d8"/>
                  <v:rect id="Rectangle 276" o:spid="_x0000_s1030" style="position:absolute;left:4780;top:9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+nLMYA&#10;AADbAAAADwAAAGRycy9kb3ducmV2LnhtbESPQWvCQBSE74X+h+UJvdWNraiNriKFoqAHta16fGSf&#10;Sdrs25BdY/TXu4LgcZiZb5jRpDGFqKlyuWUFnXYEgjixOudUwc/31+sAhPPIGgvLpOBMDibj56cR&#10;xtqeeE31xqciQNjFqCDzvoyldElGBl3blsTBO9jKoA+ySqWu8BTgppBvUdSTBnMOCxmW9JlR8r85&#10;GgVLjYttcZn+ullZr953q+72b7BX6qXVTIcgPDX+Eb6351rBRx9uX8IPkO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n+nLMYAAADbAAAADwAAAAAAAAAAAAAAAACYAgAAZHJz&#10;L2Rvd25yZXYueG1sUEsFBgAAAAAEAAQA9QAAAIsDAAAAAA==&#10;" fillcolor="#d8d8d8"/>
                  <v:rect id="Rectangle 277" o:spid="_x0000_s1031" style="position:absolute;left:5140;top:9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AzXsIA&#10;AADbAAAADwAAAGRycy9kb3ducmV2LnhtbERPy2rCQBTdC/2H4QrudGIV0egoUigKdeFbl5fMNUmb&#10;uRMy0xj9emdR6PJw3rNFYwpRU+Vyywr6vQgEcWJ1zqmC4+GzOwbhPLLGwjIpeJCDxfytNcNY2zvv&#10;qN77VIQQdjEqyLwvYyldkpFB17MlceButjLoA6xSqSu8h3BTyPcoGkmDOYeGDEv6yCj52f8aBRuN&#10;X+fiuTy5VVlvB5ft8Pw9virVaTfLKQhPjf8X/7nXWsEkjA1fwg+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4DNewgAAANsAAAAPAAAAAAAAAAAAAAAAAJgCAABkcnMvZG93&#10;bnJldi54bWxQSwUGAAAAAAQABAD1AAAAhwMAAAAA&#10;" fillcolor="#d8d8d8"/>
                  <v:rect id="Rectangle 278" o:spid="_x0000_s1032" style="position:absolute;left:4060;top:12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yWxcYA&#10;AADbAAAADwAAAGRycy9kb3ducmV2LnhtbESPT2vCQBTE74LfYXmCN92opWh0FSmIQj34p7U9PrLP&#10;JDb7NmS3MfbTdwXB4zAzv2Fmi8YUoqbK5ZYVDPoRCOLE6pxTBR/HVW8MwnlkjYVlUnAjB4t5uzXD&#10;WNsr76k++FQECLsYFWTel7GULsnIoOvbkjh4Z1sZ9EFWqdQVXgPcFHIYRa/SYM5hIcOS3jJKfg6/&#10;RsFW4/up+Ft+unVZ70Zfu5fTZfytVLfTLKcgPDX+GX60N1rBZAL3L+EHy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yWxcYAAADbAAAADwAAAAAAAAAAAAAAAACYAgAAZHJz&#10;L2Rvd25yZXYueG1sUEsFBgAAAAAEAAQA9QAAAIsDAAAAAA==&#10;" fillcolor="#d8d8d8"/>
                  <v:rect id="Rectangle 279" o:spid="_x0000_s1033" style="position:absolute;left:4420;top:12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IwHscA&#10;AADcAAAADwAAAGRycy9kb3ducmV2LnhtbESPT2vCQBDF70K/wzKF3nTTVkSiq4ggLehBbf1zHLLT&#10;JG12NmS3MfbTdw6Ctxnem/d+M513rlItNaH0bOB5kIAizrwtOTfw+bHqj0GFiGyx8kwGrhRgPnvo&#10;TTG1/sI7avcxVxLCIUUDRYx1qnXICnIYBr4mFu3LNw6jrE2ubYMXCXeVfkmSkXZYsjQUWNOyoOxn&#10;/+sMbCyuj9Xf4hDe6nb7etoOj9/jszFPj91iAipSF+/m2/W7FfxE8OUZmUDP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+iMB7HAAAA3AAAAA8AAAAAAAAAAAAAAAAAmAIAAGRy&#10;cy9kb3ducmV2LnhtbFBLBQYAAAAABAAEAPUAAACMAwAAAAA=&#10;" fillcolor="#d8d8d8"/>
                  <v:rect id="Rectangle 280" o:spid="_x0000_s1034" style="position:absolute;left:4780;top:12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6VhcQA&#10;AADcAAAADwAAAGRycy9kb3ducmV2LnhtbERPTWvCQBC9F/oflil4azZqKRLdBBGkBXuwtrUeh+yY&#10;RLOzIbvG6K/vCgVv83ifM8t6U4uOWldZVjCMYhDEudUVFwq+v5bPExDOI2usLZOCCznI0seHGSba&#10;nvmTuo0vRAhhl6CC0vsmkdLlJRl0kW2IA7e3rUEfYFtI3eI5hJtajuL4VRqsODSU2NCipPy4ORkF&#10;HxpX2/o6/3FvTbce/65ftofJTqnBUz+fgvDU+7v43/2uw/x4CLdnwgU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ulYXEAAAA3AAAAA8AAAAAAAAAAAAAAAAAmAIAAGRycy9k&#10;b3ducmV2LnhtbFBLBQYAAAAABAAEAPUAAACJAwAAAAA=&#10;" fillcolor="#d8d8d8"/>
                  <v:rect id="Rectangle 281" o:spid="_x0000_s1035" style="position:absolute;left:5140;top:12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wL8sQA&#10;AADcAAAADwAAAGRycy9kb3ducmV2LnhtbERPTWvCQBC9F/oflhF6azZaKRLdBBFEQQ/WttbjkB2T&#10;2OxsyK4x7a/vCgVv83ifM8t6U4uOWldZVjCMYhDEudUVFwo+3pfPExDOI2usLZOCH3KQpY8PM0y0&#10;vfIbdXtfiBDCLkEFpfdNIqXLSzLoItsQB+5kW4M+wLaQusVrCDe1HMXxqzRYcWgosaFFSfn3/mIU&#10;bDVuDvXv/NOtmm738rUbH86To1JPg34+BeGp93fxv3utw/x4BLdnwgU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8C/LEAAAA3AAAAA8AAAAAAAAAAAAAAAAAmAIAAGRycy9k&#10;b3ducmV2LnhtbFBLBQYAAAAABAAEAPUAAACJAwAAAAA=&#10;" fillcolor="#d8d8d8"/>
                  <v:rect id="Rectangle 282" o:spid="_x0000_s1036" style="position:absolute;left:4060;top:1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uacQA&#10;AADcAAAADwAAAGRycy9kb3ducmV2LnhtbERPS2vCQBC+F/oflhF6azY+EIlugghioR6sba3HITsm&#10;sdnZkN3GtL++Kwje5uN7ziLrTS06al1lWcEwikEQ51ZXXCj4eF8/z0A4j6yxtkwKfslBlj4+LDDR&#10;9sJv1O19IUIIuwQVlN43iZQuL8mgi2xDHLiTbQ36ANtC6hYvIdzUchTHU2mw4tBQYkOrkvLv/Y9R&#10;sNX4eqj/lp9u03S78dducjjPjko9DfrlHISn3t/FN/eLDvPjMVyfCR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wrmnEAAAA3AAAAA8AAAAAAAAAAAAAAAAAmAIAAGRycy9k&#10;b3ducmV2LnhtbFBLBQYAAAAABAAEAPUAAACJAwAAAAA=&#10;" fillcolor="#d8d8d8"/>
                  <v:rect id="Rectangle 283" o:spid="_x0000_s1037" style="position:absolute;left:4420;top:1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k2HcMA&#10;AADcAAAADwAAAGRycy9kb3ducmV2LnhtbERPS2vCQBC+F/wPywi91Y0PRKKbIIWi0B6s7+OQHZNo&#10;djZktzHtr+8WhN7m43vOIu1MJVpqXGlZwXAQgSDOrC45V7Dfvb3MQDiPrLGyTAq+yUGa9J4WGGt7&#10;509qtz4XIYRdjAoK7+tYSpcVZNANbE0cuIttDPoAm1zqBu8h3FRyFEVTabDk0FBgTa8FZbftl1Hw&#10;ofH9WP0sD25Vt5vxaTM5XmdnpZ773XIOwlPn/8UP91qH+dEE/p4JF8jk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k2HcMAAADcAAAADwAAAAAAAAAAAAAAAACYAgAAZHJzL2Rv&#10;d25yZXYueG1sUEsFBgAAAAAEAAQA9QAAAIgDAAAAAA==&#10;" fillcolor="#d8d8d8"/>
                  <v:rect id="Rectangle 284" o:spid="_x0000_s1038" style="position:absolute;left:4780;top:1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WThsQA&#10;AADcAAAADwAAAGRycy9kb3ducmV2LnhtbERPTWvCQBC9F/oflin0Vje1tkiajYggCnpQW7XHITtN&#10;otnZkF1j7K93BaG3ebzPSUadqURLjSstK3jtRSCIM6tLzhV8f01fhiCcR9ZYWSYFF3IwSh8fEoy1&#10;PfOa2o3PRQhhF6OCwvs6ltJlBRl0PVsTB+7XNgZ9gE0udYPnEG4q2Y+iD2mw5NBQYE2TgrLj5mQU&#10;LDUudtXfeOtmdbt6268Gu8PwR6nnp278CcJT5//Fd/dch/nRO9yeCRfI9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Vk4bEAAAA3AAAAA8AAAAAAAAAAAAAAAAAmAIAAGRycy9k&#10;b3ducmV2LnhtbFBLBQYAAAAABAAEAPUAAACJAwAAAAA=&#10;" fillcolor="#d8d8d8"/>
                  <v:rect id="Rectangle 285" o:spid="_x0000_s1039" style="position:absolute;left:5140;top:1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N8cMA&#10;AADcAAAADwAAAGRycy9kb3ducmV2LnhtbERPS2vCQBC+C/6HZYTedKMWkegmSKEotAfr+zhkxySa&#10;nQ3ZbUz767uFQm/z8T1nmXamEi01rrSsYDyKQBBnVpecKzjsX4dzEM4ja6wsk4IvcpAm/d4SY20f&#10;/EHtzucihLCLUUHhfR1L6bKCDLqRrYkDd7WNQR9gk0vd4COEm0pOomgmDZYcGgqs6aWg7L77NAre&#10;Nb6dqu/V0a3rdjs9b59Pt/lFqadBt1qA8NT5f/Gfe6PD/GgGv8+EC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cN8cMAAADcAAAADwAAAAAAAAAAAAAAAACYAgAAZHJzL2Rv&#10;d25yZXYueG1sUEsFBgAAAAAEAAQA9QAAAIgDAAAAAA==&#10;" fillcolor="#d8d8d8"/>
                  <v:rect id="Rectangle 286" o:spid="_x0000_s1040" style="position:absolute;left:4060;top:19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uoasQA&#10;AADcAAAADwAAAGRycy9kb3ducmV2LnhtbERPTWvCQBC9F/oflin0Vje10kqajYggCnpQW7XHITtN&#10;otnZkF1j7K93BaG3ebzPSUadqURLjSstK3jtRSCIM6tLzhV8f01fhiCcR9ZYWSYFF3IwSh8fEoy1&#10;PfOa2o3PRQhhF6OCwvs6ltJlBRl0PVsTB+7XNgZ9gE0udYPnEG4q2Y+id2mw5NBQYE2TgrLj5mQU&#10;LDUudtXfeOtmdbt6268Gu8PwR6nnp278CcJT5//Fd/dch/nRB9yeCRfI9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LqGrEAAAA3AAAAA8AAAAAAAAAAAAAAAAAmAIAAGRycy9k&#10;b3ducmV2LnhtbFBLBQYAAAAABAAEAPUAAACJAwAAAAA=&#10;" fillcolor="#d8d8d8"/>
                  <v:rect id="Rectangle 287" o:spid="_x0000_s1041" style="position:absolute;left:4420;top:19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Q8GMcA&#10;AADcAAAADwAAAGRycy9kb3ducmV2LnhtbESPT2vCQBDF70K/wzKF3nTTVkSiq4ggLehBbf1zHLLT&#10;JG12NmS3MfbTdw6Ctxnem/d+M513rlItNaH0bOB5kIAizrwtOTfw+bHqj0GFiGyx8kwGrhRgPnvo&#10;TTG1/sI7avcxVxLCIUUDRYx1qnXICnIYBr4mFu3LNw6jrE2ubYMXCXeVfkmSkXZYsjQUWNOyoOxn&#10;/+sMbCyuj9Xf4hDe6nb7etoOj9/jszFPj91iAipSF+/m2/W7FfxEaOUZmUDP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HUPBjHAAAA3AAAAA8AAAAAAAAAAAAAAAAAmAIAAGRy&#10;cy9kb3ducmV2LnhtbFBLBQYAAAAABAAEAPUAAACMAwAAAAA=&#10;" fillcolor="#d8d8d8"/>
                  <v:rect id="Rectangle 288" o:spid="_x0000_s1042" style="position:absolute;left:4780;top:19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Zg8QA&#10;AADcAAAADwAAAGRycy9kb3ducmV2LnhtbERPTWvCQBC9C/0PyxR6002tiE2zERFEoR7UVu1xyE6T&#10;aHY2ZNeY9td3hYK3ebzPSaadqURLjSstK3geRCCIM6tLzhV8fiz6ExDOI2usLJOCH3IwTR96Ccba&#10;XnlL7c7nIoSwi1FB4X0dS+myggy6ga2JA/dtG4M+wCaXusFrCDeVHEbRWBosOTQUWNO8oOy8uxgF&#10;a43vh+p3tnfLut28HDejw2nypdTTYzd7A+Gp83fxv3ulw/zoFW7Ph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YmYPEAAAA3AAAAA8AAAAAAAAAAAAAAAAAmAIAAGRycy9k&#10;b3ducmV2LnhtbFBLBQYAAAAABAAEAPUAAACJAwAAAAA=&#10;" fillcolor="#d8d8d8"/>
                  <v:rect id="Rectangle 289" o:spid="_x0000_s1043" style="position:absolute;left:5140;top:19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umw8cA&#10;AADcAAAADwAAAGRycy9kb3ducmV2LnhtbESPQWvCQBCF74L/YRnBm260pUh0FSkUC3qwttUeh+w0&#10;iWZnQ3aNaX995yD0NsN78943i1XnKtVSE0rPBibjBBRx5m3JuYGP95fRDFSIyBYrz2TghwKslv3e&#10;AlPrb/xG7SHmSkI4pGigiLFOtQ5ZQQ7D2NfEon37xmGUtcm1bfAm4a7S0yR50g5LloYCa3ouKLsc&#10;rs7AzuL2WP2uP8OmbvcPp/3j8Tz7MmY46NZzUJG6+G++X79awZ8IvjwjE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p7psPHAAAA3AAAAA8AAAAAAAAAAAAAAAAAmAIAAGRy&#10;cy9kb3ducmV2LnhtbFBLBQYAAAAABAAEAPUAAACMAwAAAAA=&#10;" fillcolor="#d8d8d8"/>
                </v:group>
                <v:oval id="Oval 307" o:spid="_x0000_s1044" style="position:absolute;left:4170;top:138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zArMAA&#10;AADcAAAADwAAAGRycy9kb3ducmV2LnhtbERPTYvCMBC9L/gfwix4Wda0wop0jbIUFK9WDx7HZmyL&#10;zaQk0bb/3ggL3ubxPme1GUwrHuR8Y1lBOktAEJdWN1wpOB2330sQPiBrbC2TgpE8bNaTjxVm2vZ8&#10;oEcRKhFD2GeooA6hy6T0ZU0G/cx2xJG7WmcwROgqqR32Mdy0cp4kC2mw4dhQY0d5TeWtuBsF7qsb&#10;83Gfb9ML74qffqnPi5NWavo5/P2CCDSEt/jfvddxfprC65l4gV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zArMAAAADcAAAADwAAAAAAAAAAAAAAAACYAgAAZHJzL2Rvd25y&#10;ZXYueG1sUEsFBgAAAAAEAAQA9QAAAIUDAAAAAA==&#10;" fillcolor="black"/>
                <v:oval id="Oval 308" o:spid="_x0000_s1045" style="position:absolute;left:5250;top:138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e28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P13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Z5e28AAAADcAAAADwAAAAAAAAAAAAAAAACYAgAAZHJzL2Rvd25y&#10;ZXYueG1sUEsFBgAAAAAEAAQA9QAAAIUDAAAAAA==&#10;" fillcolor="black"/>
                <v:oval id="Oval 309" o:spid="_x0000_s1046" style="position:absolute;left:5250;top:1006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7QMEA&#10;AADc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S+0DBAAAA3AAAAA8AAAAAAAAAAAAAAAAAmAIAAGRycy9kb3du&#10;cmV2LnhtbFBLBQYAAAAABAAEAPUAAACGAwAAAAA=&#10;" fillcolor="black"/>
                <v:oval id="Oval 310" o:spid="_x0000_s1047" style="position:absolute;left:4530;top:1016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jNMEA&#10;AADc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7YzTBAAAA3AAAAA8AAAAAAAAAAAAAAAAAmAIAAGRycy9kb3du&#10;cmV2LnhtbFBLBQYAAAAABAAEAPUAAACGAwAAAAA=&#10;" fillcolor="black"/>
                <v:oval id="Oval 311" o:spid="_x0000_s1048" style="position:absolute;left:4530;top:1739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fGr8AA&#10;AADc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13D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fGr8AAAADcAAAADwAAAAAAAAAAAAAAAACYAgAAZHJzL2Rvd25y&#10;ZXYueG1sUEsFBgAAAAAEAAQA9QAAAIUDAAAAAA==&#10;" fillcolor="black"/>
                <v:oval id="Oval 312" o:spid="_x0000_s1049" style="position:absolute;left:4890;top:209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VY2MEA&#10;AADc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k8zeD0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lWNjBAAAA3AAAAA8AAAAAAAAAAAAAAAAAmAIAAGRycy9kb3du&#10;cmV2LnhtbFBLBQYAAAAABAAEAPUAAACGAwAAAAA=&#10;" fillcolor="black"/>
              </v:group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120900</wp:posOffset>
                </wp:positionH>
                <wp:positionV relativeFrom="paragraph">
                  <wp:posOffset>116205</wp:posOffset>
                </wp:positionV>
                <wp:extent cx="228600" cy="226695"/>
                <wp:effectExtent l="6350" t="11430" r="12700" b="9525"/>
                <wp:wrapNone/>
                <wp:docPr id="92" name="Text Box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66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43B7" w:rsidRPr="004543B7" w:rsidRDefault="00F42AE8" w:rsidP="004543B7">
                            <w:pPr>
                              <w:shd w:val="clear" w:color="auto" w:fill="D9D9D9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38100" cy="9525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" cy="9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8" o:spid="_x0000_s1028" type="#_x0000_t202" style="position:absolute;left:0;text-align:left;margin-left:167pt;margin-top:9.15pt;width:18pt;height:17.8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" fillcolor="#d8d8d8">
                <v:textbox>
                  <w:txbxContent>
                    <w:p w:rsidR="004543B7" w:rsidRPr="004543B7" w:rsidRDefault="00F42AE8" w:rsidP="004543B7">
                      <w:pPr>
                        <w:shd w:val="clear" w:color="auto" w:fill="D9D9D9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38100" cy="9525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" cy="9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2901950</wp:posOffset>
                </wp:positionH>
                <wp:positionV relativeFrom="paragraph">
                  <wp:posOffset>141605</wp:posOffset>
                </wp:positionV>
                <wp:extent cx="755650" cy="0"/>
                <wp:effectExtent l="6350" t="8255" r="9525" b="10795"/>
                <wp:wrapNone/>
                <wp:docPr id="91" name="Lin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7" o:spid="_x0000_s1026" style="position:absolute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5pt,11.15pt" to="4in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S+REwIAACo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14.</w:t>
      </w:r>
      <w:r w:rsidR="008876A8">
        <w:rPr>
          <w:sz w:val="20"/>
          <w:szCs w:val="20"/>
        </w:rPr>
        <w:t xml:space="preserve"> </w:t>
      </w:r>
      <w:r w:rsidR="00D6455E" w:rsidRPr="00D6455E">
        <w:rPr>
          <w:color w:val="000000"/>
          <w:sz w:val="20"/>
          <w:szCs w:val="20"/>
        </w:rPr>
        <w:t>Six black chips have been placed</w:t>
      </w:r>
      <w:r w:rsidR="00D6455E">
        <w:rPr>
          <w:sz w:val="20"/>
          <w:szCs w:val="20"/>
        </w:rPr>
        <w:tab/>
      </w:r>
      <w:r w:rsidR="000606C1" w:rsidRPr="00576C1B">
        <w:rPr>
          <w:sz w:val="20"/>
          <w:szCs w:val="20"/>
        </w:rPr>
        <w:t>14.</w:t>
      </w:r>
    </w:p>
    <w:p w:rsidR="00D6455E" w:rsidRDefault="00D6455E" w:rsidP="009D11B2">
      <w:pPr>
        <w:ind w:left="-585" w:right="-720"/>
        <w:rPr>
          <w:color w:val="000000"/>
          <w:sz w:val="20"/>
          <w:szCs w:val="20"/>
        </w:rPr>
      </w:pPr>
      <w:proofErr w:type="gramStart"/>
      <w:r w:rsidRPr="00D6455E">
        <w:rPr>
          <w:color w:val="000000"/>
          <w:sz w:val="20"/>
          <w:szCs w:val="20"/>
        </w:rPr>
        <w:t>on</w:t>
      </w:r>
      <w:proofErr w:type="gramEnd"/>
      <w:r w:rsidRPr="00D6455E">
        <w:rPr>
          <w:color w:val="000000"/>
          <w:sz w:val="20"/>
          <w:szCs w:val="20"/>
        </w:rPr>
        <w:t xml:space="preserve"> the game board shown. What </w:t>
      </w:r>
      <w:proofErr w:type="gramStart"/>
      <w:r w:rsidRPr="00D6455E">
        <w:rPr>
          <w:color w:val="000000"/>
          <w:sz w:val="20"/>
          <w:szCs w:val="20"/>
        </w:rPr>
        <w:t>is</w:t>
      </w:r>
      <w:proofErr w:type="gramEnd"/>
      <w:r w:rsidRPr="00D6455E">
        <w:rPr>
          <w:color w:val="000000"/>
          <w:sz w:val="20"/>
          <w:szCs w:val="20"/>
        </w:rPr>
        <w:t xml:space="preserve"> </w:t>
      </w:r>
    </w:p>
    <w:p w:rsidR="00D6455E" w:rsidRDefault="00F42AE8" w:rsidP="009D11B2">
      <w:pPr>
        <w:ind w:left="-585" w:right="-720"/>
        <w:rPr>
          <w:color w:val="00000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2107565</wp:posOffset>
                </wp:positionH>
                <wp:positionV relativeFrom="paragraph">
                  <wp:posOffset>47625</wp:posOffset>
                </wp:positionV>
                <wp:extent cx="222885" cy="225425"/>
                <wp:effectExtent l="2540" t="6350" r="3175" b="6350"/>
                <wp:wrapNone/>
                <wp:docPr id="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5074C" w:rsidRPr="008C0C68" w:rsidRDefault="0025074C" w:rsidP="0025074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65.95pt;margin-top:3.75pt;width:17.55pt;height:17.7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" stroked="f">
                <v:fill opacity="0"/>
                <v:textbox>
                  <w:txbxContent>
                    <w:p w:rsidR="0025074C" w:rsidRPr="008C0C68" w:rsidRDefault="0025074C" w:rsidP="0025074C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1891665</wp:posOffset>
                </wp:positionH>
                <wp:positionV relativeFrom="paragraph">
                  <wp:posOffset>47625</wp:posOffset>
                </wp:positionV>
                <wp:extent cx="222885" cy="225425"/>
                <wp:effectExtent l="5715" t="6350" r="0" b="6350"/>
                <wp:wrapNone/>
                <wp:docPr id="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C68" w:rsidRPr="008C0C68" w:rsidRDefault="0025074C" w:rsidP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48.95pt;margin-top:3.75pt;width:17.55pt;height:17.7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" stroked="f">
                <v:fill opacity="0"/>
                <v:textbox>
                  <w:txbxContent>
                    <w:p w:rsidR="008C0C68" w:rsidRPr="008C0C68" w:rsidRDefault="0025074C" w:rsidP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D6455E" w:rsidRPr="00D6455E">
        <w:rPr>
          <w:color w:val="000000"/>
          <w:sz w:val="20"/>
          <w:szCs w:val="20"/>
        </w:rPr>
        <w:t>the</w:t>
      </w:r>
      <w:proofErr w:type="gramEnd"/>
      <w:r w:rsidR="00D6455E" w:rsidRPr="00D6455E">
        <w:rPr>
          <w:color w:val="000000"/>
          <w:sz w:val="20"/>
          <w:szCs w:val="20"/>
        </w:rPr>
        <w:t xml:space="preserve"> sum of the numbers in the two </w:t>
      </w:r>
    </w:p>
    <w:p w:rsidR="00D6455E" w:rsidRDefault="00F42AE8" w:rsidP="009D11B2">
      <w:pPr>
        <w:ind w:left="-585" w:right="-720"/>
        <w:rPr>
          <w:color w:val="000000"/>
          <w:sz w:val="20"/>
          <w:szCs w:val="20"/>
        </w:rPr>
      </w:pPr>
      <w:r>
        <w:rPr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650365</wp:posOffset>
                </wp:positionH>
                <wp:positionV relativeFrom="paragraph">
                  <wp:posOffset>136525</wp:posOffset>
                </wp:positionV>
                <wp:extent cx="222885" cy="225425"/>
                <wp:effectExtent l="2540" t="3175" r="3175" b="0"/>
                <wp:wrapNone/>
                <wp:docPr id="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5074C" w:rsidRPr="008C0C68" w:rsidRDefault="0025074C" w:rsidP="0025074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29.95pt;margin-top:10.75pt;width:17.55pt;height:17.7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" stroked="f">
                <v:fill opacity="0"/>
                <v:textbox>
                  <w:txbxContent>
                    <w:p w:rsidR="0025074C" w:rsidRPr="008C0C68" w:rsidRDefault="0025074C" w:rsidP="0025074C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304415</wp:posOffset>
                </wp:positionH>
                <wp:positionV relativeFrom="paragraph">
                  <wp:posOffset>130175</wp:posOffset>
                </wp:positionV>
                <wp:extent cx="319405" cy="225425"/>
                <wp:effectExtent l="8890" t="6350" r="5080" b="6350"/>
                <wp:wrapNone/>
                <wp:docPr id="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40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C68" w:rsidRPr="008C0C68" w:rsidRDefault="008C0C68" w:rsidP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181.45pt;margin-top:10.25pt;width:25.15pt;height:17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" stroked="f">
                <v:fill opacity="0"/>
                <v:textbox>
                  <w:txbxContent>
                    <w:p w:rsidR="008C0C68" w:rsidRPr="008C0C68" w:rsidRDefault="008C0C68" w:rsidP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077720</wp:posOffset>
                </wp:positionH>
                <wp:positionV relativeFrom="paragraph">
                  <wp:posOffset>130175</wp:posOffset>
                </wp:positionV>
                <wp:extent cx="319405" cy="231775"/>
                <wp:effectExtent l="1270" t="6350" r="3175" b="0"/>
                <wp:wrapNone/>
                <wp:docPr id="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405" cy="2317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257A" w:rsidRPr="008C0C68" w:rsidRDefault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163.6pt;margin-top:10.25pt;width:25.15pt;height:18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" stroked="f">
                <v:fill opacity="0"/>
                <v:textbox>
                  <w:txbxContent>
                    <w:p w:rsidR="004F257A" w:rsidRPr="008C0C68" w:rsidRDefault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D6455E" w:rsidRPr="00D6455E">
        <w:rPr>
          <w:color w:val="000000"/>
          <w:sz w:val="20"/>
          <w:szCs w:val="20"/>
        </w:rPr>
        <w:t>squares</w:t>
      </w:r>
      <w:proofErr w:type="gramEnd"/>
      <w:r w:rsidR="00D6455E" w:rsidRPr="00D6455E">
        <w:rPr>
          <w:color w:val="000000"/>
          <w:sz w:val="20"/>
          <w:szCs w:val="20"/>
        </w:rPr>
        <w:t xml:space="preserve"> where the seventh and eighth </w:t>
      </w:r>
    </w:p>
    <w:p w:rsidR="00D6455E" w:rsidRDefault="00D6455E" w:rsidP="009D11B2">
      <w:pPr>
        <w:ind w:left="-585" w:right="-720"/>
        <w:rPr>
          <w:color w:val="000000"/>
          <w:sz w:val="20"/>
          <w:szCs w:val="20"/>
        </w:rPr>
      </w:pPr>
      <w:proofErr w:type="gramStart"/>
      <w:r w:rsidRPr="00D6455E">
        <w:rPr>
          <w:color w:val="000000"/>
          <w:sz w:val="20"/>
          <w:szCs w:val="20"/>
        </w:rPr>
        <w:t>chips</w:t>
      </w:r>
      <w:proofErr w:type="gramEnd"/>
      <w:r w:rsidRPr="00D6455E">
        <w:rPr>
          <w:color w:val="000000"/>
          <w:sz w:val="20"/>
          <w:szCs w:val="20"/>
        </w:rPr>
        <w:t xml:space="preserve"> must be placed so that each row </w:t>
      </w:r>
    </w:p>
    <w:p w:rsidR="00D6455E" w:rsidRDefault="00F42AE8" w:rsidP="009D11B2">
      <w:pPr>
        <w:ind w:left="-585" w:right="-720"/>
        <w:rPr>
          <w:color w:val="00000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847215</wp:posOffset>
                </wp:positionH>
                <wp:positionV relativeFrom="paragraph">
                  <wp:posOffset>66675</wp:posOffset>
                </wp:positionV>
                <wp:extent cx="319405" cy="225425"/>
                <wp:effectExtent l="8890" t="6350" r="5080" b="6350"/>
                <wp:wrapNone/>
                <wp:docPr id="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40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C68" w:rsidRPr="008C0C68" w:rsidRDefault="008C0C68" w:rsidP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145.45pt;margin-top:5.25pt;width:25.15pt;height:17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" stroked="f">
                <v:fill opacity="0"/>
                <v:textbox>
                  <w:txbxContent>
                    <w:p w:rsidR="008C0C68" w:rsidRPr="008C0C68" w:rsidRDefault="008C0C68" w:rsidP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618615</wp:posOffset>
                </wp:positionH>
                <wp:positionV relativeFrom="paragraph">
                  <wp:posOffset>66675</wp:posOffset>
                </wp:positionV>
                <wp:extent cx="319405" cy="225425"/>
                <wp:effectExtent l="8890" t="6350" r="5080" b="6350"/>
                <wp:wrapNone/>
                <wp:docPr id="8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40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C68" w:rsidRPr="008C0C68" w:rsidRDefault="008C0C68" w:rsidP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127.45pt;margin-top:5.25pt;width:25.15pt;height:17.7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" stroked="f">
                <v:fill opacity="0"/>
                <v:textbox>
                  <w:txbxContent>
                    <w:p w:rsidR="008C0C68" w:rsidRPr="008C0C68" w:rsidRDefault="008C0C68" w:rsidP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304415</wp:posOffset>
                </wp:positionH>
                <wp:positionV relativeFrom="paragraph">
                  <wp:posOffset>66675</wp:posOffset>
                </wp:positionV>
                <wp:extent cx="319405" cy="225425"/>
                <wp:effectExtent l="8890" t="6350" r="5080" b="6350"/>
                <wp:wrapNone/>
                <wp:docPr id="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405" cy="2254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C68" w:rsidRPr="008C0C68" w:rsidRDefault="008C0C68" w:rsidP="008C0C6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181.45pt;margin-top:5.25pt;width:25.15pt;height:17.7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" stroked="f">
                <v:fill opacity="0"/>
                <v:textbox>
                  <w:txbxContent>
                    <w:p w:rsidR="008C0C68" w:rsidRPr="008C0C68" w:rsidRDefault="008C0C68" w:rsidP="008C0C6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D6455E" w:rsidRPr="00D6455E">
        <w:rPr>
          <w:color w:val="000000"/>
          <w:sz w:val="20"/>
          <w:szCs w:val="20"/>
        </w:rPr>
        <w:t>contains</w:t>
      </w:r>
      <w:proofErr w:type="gramEnd"/>
      <w:r w:rsidR="00D6455E" w:rsidRPr="00D6455E">
        <w:rPr>
          <w:color w:val="000000"/>
          <w:sz w:val="20"/>
          <w:szCs w:val="20"/>
        </w:rPr>
        <w:t xml:space="preserve"> exactly 2 chips and each </w:t>
      </w:r>
    </w:p>
    <w:p w:rsidR="00C66092" w:rsidRPr="00D6455E" w:rsidRDefault="00D6455E" w:rsidP="009D11B2">
      <w:pPr>
        <w:ind w:left="-585" w:right="-720"/>
        <w:rPr>
          <w:sz w:val="20"/>
          <w:szCs w:val="20"/>
        </w:rPr>
      </w:pPr>
      <w:proofErr w:type="gramStart"/>
      <w:r w:rsidRPr="00D6455E">
        <w:rPr>
          <w:color w:val="000000"/>
          <w:sz w:val="20"/>
          <w:szCs w:val="20"/>
        </w:rPr>
        <w:t>column</w:t>
      </w:r>
      <w:proofErr w:type="gramEnd"/>
      <w:r w:rsidRPr="00D6455E">
        <w:rPr>
          <w:color w:val="000000"/>
          <w:sz w:val="20"/>
          <w:szCs w:val="20"/>
        </w:rPr>
        <w:t xml:space="preserve"> contains exactly 2 chips?</w:t>
      </w:r>
    </w:p>
    <w:p w:rsidR="00E85BAE" w:rsidRPr="00576C1B" w:rsidRDefault="00E85BAE" w:rsidP="009D11B2">
      <w:pPr>
        <w:ind w:left="-612" w:right="-720"/>
        <w:rPr>
          <w:sz w:val="20"/>
          <w:szCs w:val="20"/>
        </w:rPr>
      </w:pPr>
    </w:p>
    <w:p w:rsidR="00E85BAE" w:rsidRPr="00576C1B" w:rsidRDefault="00E85BAE" w:rsidP="009D11B2">
      <w:pPr>
        <w:ind w:left="-603" w:right="-720"/>
        <w:rPr>
          <w:sz w:val="20"/>
          <w:szCs w:val="20"/>
        </w:rPr>
      </w:pPr>
    </w:p>
    <w:p w:rsidR="00E85BAE" w:rsidRPr="00576C1B" w:rsidRDefault="00E85BAE" w:rsidP="009D11B2">
      <w:pPr>
        <w:ind w:left="-603" w:right="-720"/>
        <w:rPr>
          <w:sz w:val="20"/>
          <w:szCs w:val="20"/>
        </w:rPr>
      </w:pPr>
    </w:p>
    <w:p w:rsidR="00E85BAE" w:rsidRPr="00576C1B" w:rsidRDefault="00E85BAE" w:rsidP="009D11B2">
      <w:pPr>
        <w:ind w:left="-603" w:right="-720"/>
        <w:rPr>
          <w:sz w:val="20"/>
          <w:szCs w:val="20"/>
        </w:rPr>
      </w:pPr>
    </w:p>
    <w:p w:rsidR="000606C1" w:rsidRPr="000D65D2" w:rsidRDefault="00F42AE8" w:rsidP="009D11B2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2921000</wp:posOffset>
                </wp:positionH>
                <wp:positionV relativeFrom="paragraph">
                  <wp:posOffset>123190</wp:posOffset>
                </wp:positionV>
                <wp:extent cx="755650" cy="0"/>
                <wp:effectExtent l="6350" t="5715" r="9525" b="13335"/>
                <wp:wrapNone/>
                <wp:docPr id="82" name="Lin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8" o:spid="_x0000_s1026" style="position:absolute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pt,9.7pt" to="289.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nklFAIAACo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15.</w:t>
      </w:r>
      <w:r w:rsidR="008876A8">
        <w:rPr>
          <w:sz w:val="20"/>
          <w:szCs w:val="20"/>
        </w:rPr>
        <w:t xml:space="preserve"> </w:t>
      </w:r>
      <w:r w:rsidR="000D65D2" w:rsidRPr="000D65D2">
        <w:rPr>
          <w:color w:val="000000"/>
          <w:sz w:val="20"/>
          <w:szCs w:val="20"/>
        </w:rPr>
        <w:t>A set of seven distinct positive integers has its mean and its</w:t>
      </w:r>
      <w:r w:rsidR="008876A8" w:rsidRPr="000D65D2">
        <w:rPr>
          <w:sz w:val="20"/>
          <w:szCs w:val="20"/>
        </w:rPr>
        <w:tab/>
      </w:r>
      <w:r w:rsidR="000606C1" w:rsidRPr="000D65D2">
        <w:rPr>
          <w:sz w:val="20"/>
          <w:szCs w:val="20"/>
        </w:rPr>
        <w:t>15.</w:t>
      </w:r>
    </w:p>
    <w:p w:rsidR="000D65D2" w:rsidRDefault="000D65D2" w:rsidP="009D11B2">
      <w:pPr>
        <w:ind w:left="-612" w:right="-720"/>
        <w:rPr>
          <w:color w:val="000000"/>
          <w:sz w:val="20"/>
          <w:szCs w:val="20"/>
        </w:rPr>
      </w:pPr>
      <w:proofErr w:type="gramStart"/>
      <w:r w:rsidRPr="000D65D2">
        <w:rPr>
          <w:color w:val="000000"/>
          <w:sz w:val="20"/>
          <w:szCs w:val="20"/>
        </w:rPr>
        <w:t>median</w:t>
      </w:r>
      <w:proofErr w:type="gramEnd"/>
      <w:r w:rsidRPr="000D65D2">
        <w:rPr>
          <w:color w:val="000000"/>
          <w:sz w:val="20"/>
          <w:szCs w:val="20"/>
        </w:rPr>
        <w:t xml:space="preserve"> both equal to 30. What is the largest possible </w:t>
      </w:r>
      <w:proofErr w:type="gramStart"/>
      <w:r w:rsidRPr="000D65D2">
        <w:rPr>
          <w:color w:val="000000"/>
          <w:sz w:val="20"/>
          <w:szCs w:val="20"/>
        </w:rPr>
        <w:t>integer</w:t>
      </w:r>
      <w:proofErr w:type="gramEnd"/>
      <w:r w:rsidRPr="000D65D2">
        <w:rPr>
          <w:color w:val="000000"/>
          <w:sz w:val="20"/>
          <w:szCs w:val="20"/>
        </w:rPr>
        <w:t xml:space="preserve"> </w:t>
      </w:r>
    </w:p>
    <w:p w:rsidR="00E85BAE" w:rsidRPr="000D65D2" w:rsidRDefault="000D65D2" w:rsidP="009D11B2">
      <w:pPr>
        <w:ind w:left="-612" w:right="-720"/>
        <w:rPr>
          <w:sz w:val="20"/>
          <w:szCs w:val="20"/>
        </w:rPr>
      </w:pPr>
      <w:proofErr w:type="gramStart"/>
      <w:r w:rsidRPr="000D65D2">
        <w:rPr>
          <w:color w:val="000000"/>
          <w:sz w:val="20"/>
          <w:szCs w:val="20"/>
        </w:rPr>
        <w:t>this</w:t>
      </w:r>
      <w:proofErr w:type="gramEnd"/>
      <w:r w:rsidRPr="000D65D2">
        <w:rPr>
          <w:color w:val="000000"/>
          <w:sz w:val="20"/>
          <w:szCs w:val="20"/>
        </w:rPr>
        <w:t xml:space="preserve"> set can contain?</w:t>
      </w:r>
    </w:p>
    <w:p w:rsidR="00C04C03" w:rsidRDefault="00C04C03" w:rsidP="009D11B2">
      <w:pPr>
        <w:ind w:left="-612" w:right="-720"/>
        <w:rPr>
          <w:sz w:val="20"/>
          <w:szCs w:val="20"/>
        </w:rPr>
      </w:pPr>
    </w:p>
    <w:p w:rsidR="00C66092" w:rsidRPr="00C66092" w:rsidRDefault="00C66092" w:rsidP="00123A3A">
      <w:pPr>
        <w:ind w:left="-612" w:right="-720"/>
        <w:rPr>
          <w:sz w:val="20"/>
          <w:szCs w:val="20"/>
        </w:rPr>
      </w:pPr>
    </w:p>
    <w:p w:rsidR="00C04C03" w:rsidRPr="00576C1B" w:rsidRDefault="00C04C03" w:rsidP="00123A3A">
      <w:pPr>
        <w:ind w:left="-612" w:right="-720"/>
        <w:rPr>
          <w:sz w:val="20"/>
          <w:szCs w:val="20"/>
        </w:rPr>
      </w:pPr>
    </w:p>
    <w:p w:rsidR="00C04C03" w:rsidRDefault="00C04C03" w:rsidP="00123A3A">
      <w:pPr>
        <w:ind w:left="-612" w:right="-720"/>
        <w:rPr>
          <w:sz w:val="20"/>
          <w:szCs w:val="20"/>
        </w:rPr>
      </w:pPr>
    </w:p>
    <w:p w:rsidR="00C04C03" w:rsidRPr="00576C1B" w:rsidRDefault="00C04C03" w:rsidP="00123A3A">
      <w:pPr>
        <w:ind w:left="-612" w:right="-720"/>
        <w:rPr>
          <w:sz w:val="20"/>
          <w:szCs w:val="20"/>
        </w:rPr>
      </w:pPr>
    </w:p>
    <w:p w:rsidR="000606C1" w:rsidRPr="000D65D2" w:rsidRDefault="00F42AE8" w:rsidP="009D11B2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2914015</wp:posOffset>
                </wp:positionH>
                <wp:positionV relativeFrom="paragraph">
                  <wp:posOffset>135255</wp:posOffset>
                </wp:positionV>
                <wp:extent cx="755650" cy="0"/>
                <wp:effectExtent l="8890" t="5080" r="6985" b="13970"/>
                <wp:wrapNone/>
                <wp:docPr id="81" name="Lin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9" o:spid="_x0000_s1026" style="position:absolute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45pt,10.65pt" to="288.95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RpQFAIAACo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16.</w:t>
      </w:r>
      <w:r w:rsidR="007976E4">
        <w:rPr>
          <w:sz w:val="20"/>
          <w:szCs w:val="20"/>
        </w:rPr>
        <w:t xml:space="preserve"> </w:t>
      </w:r>
      <w:r w:rsidR="000D65D2" w:rsidRPr="000D65D2">
        <w:rPr>
          <w:color w:val="000000"/>
          <w:sz w:val="20"/>
          <w:szCs w:val="20"/>
        </w:rPr>
        <w:t>Three coplanar squares with sides of lengths two, four and</w:t>
      </w:r>
      <w:r w:rsidR="000606C1" w:rsidRPr="000D65D2">
        <w:rPr>
          <w:sz w:val="20"/>
          <w:szCs w:val="20"/>
        </w:rPr>
        <w:tab/>
        <w:t>16.</w:t>
      </w:r>
    </w:p>
    <w:p w:rsidR="000D65D2" w:rsidRDefault="000D65D2" w:rsidP="009D11B2">
      <w:pPr>
        <w:ind w:left="-585" w:right="-720"/>
        <w:rPr>
          <w:color w:val="000000"/>
          <w:sz w:val="20"/>
          <w:szCs w:val="20"/>
        </w:rPr>
      </w:pPr>
      <w:proofErr w:type="gramStart"/>
      <w:r w:rsidRPr="000D65D2">
        <w:rPr>
          <w:color w:val="000000"/>
          <w:sz w:val="20"/>
          <w:szCs w:val="20"/>
        </w:rPr>
        <w:t>six</w:t>
      </w:r>
      <w:proofErr w:type="gramEnd"/>
      <w:r w:rsidRPr="000D65D2">
        <w:rPr>
          <w:color w:val="000000"/>
          <w:sz w:val="20"/>
          <w:szCs w:val="20"/>
        </w:rPr>
        <w:t xml:space="preserve"> units, respectively, are arranged side-by-side, as shown </w:t>
      </w:r>
    </w:p>
    <w:p w:rsidR="000D65D2" w:rsidRDefault="000D65D2" w:rsidP="009D11B2">
      <w:pPr>
        <w:ind w:left="-585" w:right="-720"/>
        <w:rPr>
          <w:color w:val="000000"/>
          <w:sz w:val="20"/>
          <w:szCs w:val="20"/>
        </w:rPr>
      </w:pPr>
      <w:proofErr w:type="gramStart"/>
      <w:r w:rsidRPr="000D65D2">
        <w:rPr>
          <w:color w:val="000000"/>
          <w:sz w:val="20"/>
          <w:szCs w:val="20"/>
        </w:rPr>
        <w:t>so</w:t>
      </w:r>
      <w:proofErr w:type="gramEnd"/>
      <w:r w:rsidRPr="000D65D2">
        <w:rPr>
          <w:color w:val="000000"/>
          <w:sz w:val="20"/>
          <w:szCs w:val="20"/>
        </w:rPr>
        <w:t xml:space="preserve"> that one side of each square lies on line AB and a segment </w:t>
      </w:r>
    </w:p>
    <w:p w:rsidR="000D65D2" w:rsidRDefault="000D65D2" w:rsidP="009D11B2">
      <w:pPr>
        <w:ind w:left="-585" w:right="-720"/>
        <w:rPr>
          <w:color w:val="000000"/>
          <w:sz w:val="20"/>
          <w:szCs w:val="20"/>
        </w:rPr>
      </w:pPr>
      <w:proofErr w:type="gramStart"/>
      <w:r w:rsidRPr="000D65D2">
        <w:rPr>
          <w:color w:val="000000"/>
          <w:sz w:val="20"/>
          <w:szCs w:val="20"/>
        </w:rPr>
        <w:t>connects</w:t>
      </w:r>
      <w:proofErr w:type="gramEnd"/>
      <w:r w:rsidRPr="000D65D2">
        <w:rPr>
          <w:color w:val="000000"/>
          <w:sz w:val="20"/>
          <w:szCs w:val="20"/>
        </w:rPr>
        <w:t xml:space="preserve"> the bottom left corner of the smallest square to the </w:t>
      </w:r>
    </w:p>
    <w:p w:rsidR="000D65D2" w:rsidRDefault="000D65D2" w:rsidP="009D11B2">
      <w:pPr>
        <w:ind w:left="-585" w:right="-720"/>
        <w:rPr>
          <w:color w:val="000000"/>
          <w:sz w:val="20"/>
          <w:szCs w:val="20"/>
        </w:rPr>
      </w:pPr>
      <w:proofErr w:type="gramStart"/>
      <w:r w:rsidRPr="000D65D2">
        <w:rPr>
          <w:color w:val="000000"/>
          <w:sz w:val="20"/>
          <w:szCs w:val="20"/>
        </w:rPr>
        <w:t>upper</w:t>
      </w:r>
      <w:proofErr w:type="gramEnd"/>
      <w:r w:rsidRPr="000D65D2">
        <w:rPr>
          <w:color w:val="000000"/>
          <w:sz w:val="20"/>
          <w:szCs w:val="20"/>
        </w:rPr>
        <w:t xml:space="preserve"> right corner of the largest </w:t>
      </w:r>
    </w:p>
    <w:p w:rsidR="000D65D2" w:rsidRDefault="00F42AE8" w:rsidP="009D11B2">
      <w:pPr>
        <w:ind w:left="-585" w:right="-720"/>
        <w:rPr>
          <w:color w:val="00000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743075</wp:posOffset>
                </wp:positionH>
                <wp:positionV relativeFrom="paragraph">
                  <wp:posOffset>61595</wp:posOffset>
                </wp:positionV>
                <wp:extent cx="312420" cy="266700"/>
                <wp:effectExtent l="0" t="8890" r="1905" b="635"/>
                <wp:wrapNone/>
                <wp:docPr id="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36FF" w:rsidRDefault="00C9363D" w:rsidP="00A836FF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137.25pt;margin-top:4.85pt;width:24.6pt;height:21pt;z-index:2516843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" stroked="f">
                <v:fill opacity="0"/>
                <v:textbox style="mso-fit-shape-to-text:t">
                  <w:txbxContent>
                    <w:p w:rsidR="00A836FF" w:rsidRDefault="00C9363D" w:rsidP="00A836FF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0D65D2" w:rsidRPr="000D65D2">
        <w:rPr>
          <w:color w:val="000000"/>
          <w:sz w:val="20"/>
          <w:szCs w:val="20"/>
        </w:rPr>
        <w:t>square</w:t>
      </w:r>
      <w:proofErr w:type="gramEnd"/>
      <w:r w:rsidR="000D65D2" w:rsidRPr="000D65D2">
        <w:rPr>
          <w:color w:val="000000"/>
          <w:sz w:val="20"/>
          <w:szCs w:val="20"/>
        </w:rPr>
        <w:t xml:space="preserve">. What is the area of the </w:t>
      </w:r>
    </w:p>
    <w:p w:rsidR="000606C1" w:rsidRPr="000D65D2" w:rsidRDefault="00F42AE8" w:rsidP="009D11B2">
      <w:pPr>
        <w:ind w:left="-585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487805</wp:posOffset>
                </wp:positionH>
                <wp:positionV relativeFrom="paragraph">
                  <wp:posOffset>133350</wp:posOffset>
                </wp:positionV>
                <wp:extent cx="731520" cy="731520"/>
                <wp:effectExtent l="11430" t="12700" r="9525" b="8255"/>
                <wp:wrapNone/>
                <wp:docPr id="79" name="Rectangle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731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7" o:spid="_x0000_s1026" style="position:absolute;margin-left:117.15pt;margin-top:10.5pt;width:57.6pt;height:57.6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">
                <v:fill opacity="0"/>
              </v:rect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939800</wp:posOffset>
                </wp:positionH>
                <wp:positionV relativeFrom="paragraph">
                  <wp:posOffset>135255</wp:posOffset>
                </wp:positionV>
                <wp:extent cx="1274445" cy="728345"/>
                <wp:effectExtent l="6350" t="5080" r="5080" b="9525"/>
                <wp:wrapNone/>
                <wp:docPr id="78" name="AutoShape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4445" cy="7283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34" o:spid="_x0000_s1026" type="#_x0000_t32" style="position:absolute;margin-left:74pt;margin-top:10.65pt;width:100.35pt;height:57.35pt;flip:y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"/>
            </w:pict>
          </mc:Fallback>
        </mc:AlternateContent>
      </w:r>
      <w:proofErr w:type="gramStart"/>
      <w:r w:rsidR="000D65D2" w:rsidRPr="000D65D2">
        <w:rPr>
          <w:color w:val="000000"/>
          <w:sz w:val="20"/>
          <w:szCs w:val="20"/>
        </w:rPr>
        <w:t>shaded</w:t>
      </w:r>
      <w:proofErr w:type="gramEnd"/>
      <w:r w:rsidR="000D65D2" w:rsidRPr="000D65D2">
        <w:rPr>
          <w:color w:val="000000"/>
          <w:sz w:val="20"/>
          <w:szCs w:val="20"/>
        </w:rPr>
        <w:t xml:space="preserve"> quadrilateral?</w:t>
      </w:r>
    </w:p>
    <w:p w:rsidR="000606C1" w:rsidRDefault="00F42AE8" w:rsidP="009D11B2">
      <w:pPr>
        <w:ind w:left="-585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1181100</wp:posOffset>
                </wp:positionH>
                <wp:positionV relativeFrom="paragraph">
                  <wp:posOffset>134620</wp:posOffset>
                </wp:positionV>
                <wp:extent cx="312420" cy="266700"/>
                <wp:effectExtent l="0" t="8255" r="1905" b="1270"/>
                <wp:wrapNone/>
                <wp:docPr id="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36FF" w:rsidRDefault="00A836FF" w:rsidP="00A836FF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93pt;margin-top:10.6pt;width:24.6pt;height:21pt;z-index:251682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" stroked="f">
                <v:fill opacity="0"/>
                <v:textbox style="mso-fit-shape-to-text:t">
                  <w:txbxContent>
                    <w:p w:rsidR="00A836FF" w:rsidRDefault="00A836FF" w:rsidP="00A836FF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0606C1" w:rsidRDefault="000606C1" w:rsidP="009D11B2">
      <w:pPr>
        <w:ind w:left="-585" w:right="-720"/>
        <w:rPr>
          <w:sz w:val="20"/>
          <w:szCs w:val="20"/>
        </w:rPr>
      </w:pPr>
    </w:p>
    <w:p w:rsidR="00E85BAE" w:rsidRDefault="00DF6146" w:rsidP="009D11B2">
      <w:pPr>
        <w:ind w:left="-585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119188</wp:posOffset>
                </wp:positionH>
                <wp:positionV relativeFrom="paragraph">
                  <wp:posOffset>126048</wp:posOffset>
                </wp:positionV>
                <wp:extent cx="367665" cy="292417"/>
                <wp:effectExtent l="0" t="0" r="0" b="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7665" cy="292417"/>
                          <a:chOff x="0" y="0"/>
                          <a:chExt cx="367665" cy="292417"/>
                        </a:xfrm>
                      </wpg:grpSpPr>
                      <wps:wsp>
                        <wps:cNvPr id="72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9525" y="195262"/>
                            <a:ext cx="358140" cy="97155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AutoShape 339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0"/>
                            <a:ext cx="367665" cy="200025"/>
                          </a:xfrm>
                          <a:prstGeom prst="rtTriangle">
                            <a:avLst/>
                          </a:prstGeom>
                          <a:solidFill>
                            <a:srgbClr val="D8D8D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26" style="position:absolute;margin-left:88.15pt;margin-top:9.95pt;width:28.95pt;height:23pt;z-index:251686400" coordsize="367665,292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">
                <v:rect id="Rectangle 338" o:spid="_x0000_s1027" style="position:absolute;left:9525;top:195262;width:358140;height:97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UzsMQA&#10;AADbAAAADwAAAGRycy9kb3ducmV2LnhtbESPT4vCMBTE7wt+h/AEb2u6HqrUprKIogf/sCrI3h7N&#10;sy3bvJQmav32RhD2OMzMb5h01pla3Kh1lWUFX8MIBHFudcWFgtNx+TkB4TyyxtoyKXiQg1nW+0gx&#10;0fbOP3Q7+EIECLsEFZTeN4mULi/JoBvahjh4F9sa9EG2hdQt3gPc1HIURbE0WHFYKLGheUn53+Fq&#10;FLjukp/3uC02sVs11Xm+2P3GJ6UG/e57CsJT5//D7/ZaKxiP4PUl/ACZ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VM7DEAAAA2wAAAA8AAAAAAAAAAAAAAAAAmAIAAGRycy9k&#10;b3ducmV2LnhtbFBLBQYAAAAABAAEAPUAAACJAwAAAAA=&#10;" fillcolor="#d8d8d8" stroked="f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39" o:spid="_x0000_s1028" type="#_x0000_t6" style="position:absolute;width:367665;height:2000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jj1sMA&#10;AADbAAAADwAAAGRycy9kb3ducmV2LnhtbESP3WoCMRSE7wu+QzhC72rWlqqsRhFbSy/qhT8PcEiO&#10;u4ubk5Ck67ZP3whCL4eZ+YZZrHrbio5CbBwrGI8KEMTamYYrBafj9mkGIiZkg61jUvBDEVbLwcMC&#10;S+OuvKfukCqRIRxLVFCn5Espo67JYhw5T5y9swsWU5ahkibgNcNtK5+LYiItNpwXavS0qUlfDt9W&#10;QdAYvvaN7z7etdzu0svvq6c3pR6H/XoOIlGf/sP39qdRMJ3A7Uv+A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jj1sMAAADbAAAADwAAAAAAAAAAAAAAAACYAgAAZHJzL2Rv&#10;d25yZXYueG1sUEsFBgAAAAAEAAQA9QAAAIgDAAAAAA==&#10;" fillcolor="#d8d8d8" stroked="f"/>
              </v:group>
            </w:pict>
          </mc:Fallback>
        </mc:AlternateContent>
      </w:r>
      <w:r w:rsidR="00F42AE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4478FFBD" wp14:editId="70F7D39E">
                <wp:simplePos x="0" y="0"/>
                <wp:positionH relativeFrom="column">
                  <wp:posOffset>904875</wp:posOffset>
                </wp:positionH>
                <wp:positionV relativeFrom="paragraph">
                  <wp:posOffset>44450</wp:posOffset>
                </wp:positionV>
                <wp:extent cx="312420" cy="266700"/>
                <wp:effectExtent l="0" t="5715" r="1905" b="3810"/>
                <wp:wrapNone/>
                <wp:docPr id="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36FF" w:rsidRDefault="00A836FF" w:rsidP="00A836FF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9" type="#_x0000_t202" style="position:absolute;left:0;text-align:left;margin-left:71.25pt;margin-top:3.5pt;width:24.6pt;height:21pt;z-index:251681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" stroked="f">
                <v:fill opacity="0"/>
                <v:textbox style="mso-fit-shape-to-text:t">
                  <w:txbxContent>
                    <w:p w:rsidR="00A836FF" w:rsidRDefault="00A836FF" w:rsidP="00A836FF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F42AE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E7E4C0E" wp14:editId="7E38B86F">
                <wp:simplePos x="0" y="0"/>
                <wp:positionH relativeFrom="column">
                  <wp:posOffset>1119505</wp:posOffset>
                </wp:positionH>
                <wp:positionV relativeFrom="paragraph">
                  <wp:posOffset>62230</wp:posOffset>
                </wp:positionV>
                <wp:extent cx="365760" cy="365760"/>
                <wp:effectExtent l="5080" t="7620" r="10160" b="7620"/>
                <wp:wrapNone/>
                <wp:docPr id="74" name="Rectangl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3657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6" o:spid="_x0000_s1026" style="position:absolute;margin-left:88.15pt;margin-top:4.9pt;width:28.8pt;height:28.8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">
                <v:fill opacity="0"/>
              </v:rect>
            </w:pict>
          </mc:Fallback>
        </mc:AlternateContent>
      </w:r>
    </w:p>
    <w:p w:rsidR="00995E8A" w:rsidRDefault="00F42AE8" w:rsidP="009D11B2">
      <w:pPr>
        <w:ind w:left="-585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61086432" wp14:editId="19F8C555">
                <wp:simplePos x="0" y="0"/>
                <wp:positionH relativeFrom="column">
                  <wp:posOffset>934720</wp:posOffset>
                </wp:positionH>
                <wp:positionV relativeFrom="paragraph">
                  <wp:posOffset>97790</wp:posOffset>
                </wp:positionV>
                <wp:extent cx="182880" cy="182880"/>
                <wp:effectExtent l="10795" t="8255" r="6350" b="8890"/>
                <wp:wrapNone/>
                <wp:docPr id="73" name="Rectangle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" cy="1828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5" o:spid="_x0000_s1026" style="position:absolute;margin-left:73.6pt;margin-top:7.7pt;width:14.4pt;height:14.4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">
                <v:fill opacity="0"/>
              </v:rect>
            </w:pict>
          </mc:Fallback>
        </mc:AlternateContent>
      </w:r>
    </w:p>
    <w:p w:rsidR="00995E8A" w:rsidRPr="00576C1B" w:rsidRDefault="00F42AE8" w:rsidP="009D11B2">
      <w:pPr>
        <w:ind w:left="-585" w:right="-720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2387600</wp:posOffset>
                </wp:positionH>
                <wp:positionV relativeFrom="paragraph">
                  <wp:posOffset>93980</wp:posOffset>
                </wp:positionV>
                <wp:extent cx="312420" cy="266700"/>
                <wp:effectExtent l="3175" t="6350" r="8255" b="3175"/>
                <wp:wrapNone/>
                <wp:docPr id="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36FF" w:rsidRDefault="00A836FF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188pt;margin-top:7.4pt;width:24.6pt;height:21pt;z-index:251679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" stroked="f">
                <v:fill opacity="0"/>
                <v:textbox style="mso-fit-shape-to-text:t">
                  <w:txbxContent>
                    <w:p w:rsidR="00A836FF" w:rsidRDefault="00A836FF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374650</wp:posOffset>
                </wp:positionH>
                <wp:positionV relativeFrom="paragraph">
                  <wp:posOffset>120650</wp:posOffset>
                </wp:positionV>
                <wp:extent cx="312420" cy="266700"/>
                <wp:effectExtent l="6350" t="2540" r="5080" b="6985"/>
                <wp:wrapNone/>
                <wp:docPr id="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36FF" w:rsidRDefault="00A836FF" w:rsidP="00A836F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29.5pt;margin-top:9.5pt;width:24.6pt;height:21pt;z-index:251680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" stroked="f">
                <v:fill opacity="0"/>
                <v:textbox style="mso-fit-shape-to-text:t">
                  <w:txbxContent>
                    <w:p w:rsidR="00A836FF" w:rsidRDefault="00A836FF" w:rsidP="00A836F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504825</wp:posOffset>
                </wp:positionH>
                <wp:positionV relativeFrom="paragraph">
                  <wp:posOffset>116840</wp:posOffset>
                </wp:positionV>
                <wp:extent cx="45720" cy="45720"/>
                <wp:effectExtent l="9525" t="11430" r="11430" b="9525"/>
                <wp:wrapNone/>
                <wp:docPr id="69" name="Oval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1" o:spid="_x0000_s1026" style="position:absolute;margin-left:39.75pt;margin-top:9.2pt;width:3.6pt;height:3.6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" fillcolor="black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2499995</wp:posOffset>
                </wp:positionH>
                <wp:positionV relativeFrom="paragraph">
                  <wp:posOffset>111760</wp:posOffset>
                </wp:positionV>
                <wp:extent cx="45720" cy="45720"/>
                <wp:effectExtent l="13970" t="6350" r="6985" b="5080"/>
                <wp:wrapNone/>
                <wp:docPr id="68" name="Oval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0" o:spid="_x0000_s1026" style="position:absolute;margin-left:196.85pt;margin-top:8.8pt;width:3.6pt;height:3.6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" fillcolor="black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292100</wp:posOffset>
                </wp:positionH>
                <wp:positionV relativeFrom="paragraph">
                  <wp:posOffset>133985</wp:posOffset>
                </wp:positionV>
                <wp:extent cx="2482850" cy="0"/>
                <wp:effectExtent l="15875" t="57150" r="15875" b="57150"/>
                <wp:wrapNone/>
                <wp:docPr id="67" name="AutoShape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82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24" o:spid="_x0000_s1026" type="#_x0000_t32" style="position:absolute;margin-left:23pt;margin-top:10.55pt;width:195.5pt;height:0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">
                <v:stroke startarrow="block" endarrow="block"/>
              </v:shape>
            </w:pict>
          </mc:Fallback>
        </mc:AlternateContent>
      </w:r>
    </w:p>
    <w:p w:rsidR="00E85BAE" w:rsidRPr="00576C1B" w:rsidRDefault="00E85BAE" w:rsidP="009D11B2">
      <w:pPr>
        <w:ind w:left="-891" w:right="-720"/>
        <w:rPr>
          <w:sz w:val="20"/>
          <w:szCs w:val="20"/>
        </w:rPr>
      </w:pPr>
    </w:p>
    <w:p w:rsidR="003C60B3" w:rsidRDefault="003C60B3" w:rsidP="009D11B2">
      <w:pPr>
        <w:ind w:left="-891" w:right="-720"/>
        <w:rPr>
          <w:sz w:val="20"/>
          <w:szCs w:val="20"/>
        </w:rPr>
      </w:pPr>
    </w:p>
    <w:p w:rsidR="000949AF" w:rsidRPr="00C9363D" w:rsidRDefault="00F42AE8" w:rsidP="009D11B2">
      <w:pPr>
        <w:ind w:left="-891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901315</wp:posOffset>
                </wp:positionH>
                <wp:positionV relativeFrom="paragraph">
                  <wp:posOffset>144145</wp:posOffset>
                </wp:positionV>
                <wp:extent cx="755650" cy="0"/>
                <wp:effectExtent l="5715" t="10160" r="10160" b="8890"/>
                <wp:wrapNone/>
                <wp:docPr id="66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0" o:spid="_x0000_s1026" style="position:absolute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45pt,11.35pt" to="287.9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17.</w:t>
      </w:r>
      <w:r w:rsidR="00123A3A">
        <w:rPr>
          <w:sz w:val="20"/>
          <w:szCs w:val="20"/>
        </w:rPr>
        <w:t xml:space="preserve"> </w:t>
      </w:r>
      <w:r w:rsidR="00C9363D" w:rsidRPr="00C9363D">
        <w:rPr>
          <w:color w:val="000000"/>
          <w:sz w:val="20"/>
          <w:szCs w:val="20"/>
        </w:rPr>
        <w:t xml:space="preserve">The fifth term of a geometric sequence of positive numbers </w:t>
      </w:r>
      <w:r w:rsidR="00C9363D" w:rsidRPr="00C9363D">
        <w:rPr>
          <w:color w:val="000000"/>
          <w:sz w:val="20"/>
          <w:szCs w:val="20"/>
        </w:rPr>
        <w:tab/>
      </w:r>
      <w:r w:rsidR="000949AF" w:rsidRPr="00C9363D">
        <w:rPr>
          <w:sz w:val="20"/>
          <w:szCs w:val="20"/>
        </w:rPr>
        <w:t>17.</w:t>
      </w:r>
    </w:p>
    <w:p w:rsidR="00C9363D" w:rsidRDefault="00C9363D" w:rsidP="009D11B2">
      <w:pPr>
        <w:ind w:left="-585" w:right="-720"/>
        <w:rPr>
          <w:color w:val="000000"/>
          <w:sz w:val="20"/>
          <w:szCs w:val="20"/>
        </w:rPr>
      </w:pPr>
      <w:proofErr w:type="gramStart"/>
      <w:r>
        <w:rPr>
          <w:color w:val="000000"/>
          <w:sz w:val="20"/>
          <w:szCs w:val="20"/>
        </w:rPr>
        <w:t>i</w:t>
      </w:r>
      <w:r w:rsidRPr="00C9363D">
        <w:rPr>
          <w:color w:val="000000"/>
          <w:sz w:val="20"/>
          <w:szCs w:val="20"/>
        </w:rPr>
        <w:t>s</w:t>
      </w:r>
      <w:proofErr w:type="gramEnd"/>
      <w:r w:rsidRPr="00C9363D">
        <w:rPr>
          <w:color w:val="000000"/>
          <w:sz w:val="20"/>
          <w:szCs w:val="20"/>
        </w:rPr>
        <w:t xml:space="preserve"> 11 and the eleventh term is 5. What is the eighth term </w:t>
      </w:r>
      <w:proofErr w:type="gramStart"/>
      <w:r w:rsidRPr="00C9363D">
        <w:rPr>
          <w:color w:val="000000"/>
          <w:sz w:val="20"/>
          <w:szCs w:val="20"/>
        </w:rPr>
        <w:t>of</w:t>
      </w:r>
      <w:proofErr w:type="gramEnd"/>
      <w:r w:rsidRPr="00C9363D">
        <w:rPr>
          <w:color w:val="000000"/>
          <w:sz w:val="20"/>
          <w:szCs w:val="20"/>
        </w:rPr>
        <w:t xml:space="preserve"> </w:t>
      </w:r>
    </w:p>
    <w:p w:rsidR="00E85BAE" w:rsidRPr="00C9363D" w:rsidRDefault="00C9363D" w:rsidP="009D11B2">
      <w:pPr>
        <w:ind w:left="-585" w:right="-720"/>
        <w:rPr>
          <w:sz w:val="20"/>
          <w:szCs w:val="20"/>
        </w:rPr>
      </w:pPr>
      <w:proofErr w:type="gramStart"/>
      <w:r w:rsidRPr="00C9363D">
        <w:rPr>
          <w:color w:val="000000"/>
          <w:sz w:val="20"/>
          <w:szCs w:val="20"/>
        </w:rPr>
        <w:t>the</w:t>
      </w:r>
      <w:proofErr w:type="gramEnd"/>
      <w:r w:rsidRPr="00C9363D">
        <w:rPr>
          <w:color w:val="000000"/>
          <w:sz w:val="20"/>
          <w:szCs w:val="20"/>
        </w:rPr>
        <w:t xml:space="preserve"> sequence? Express your answer in simplest radical form.</w:t>
      </w:r>
    </w:p>
    <w:p w:rsidR="00E85BAE" w:rsidRPr="00576C1B" w:rsidRDefault="00E85BAE" w:rsidP="009D11B2">
      <w:pPr>
        <w:ind w:left="-585" w:right="-720"/>
        <w:rPr>
          <w:sz w:val="20"/>
          <w:szCs w:val="20"/>
        </w:rPr>
      </w:pPr>
    </w:p>
    <w:p w:rsidR="00C00361" w:rsidRDefault="00C00361" w:rsidP="009D11B2">
      <w:pPr>
        <w:ind w:left="-585" w:right="-720"/>
        <w:rPr>
          <w:sz w:val="20"/>
          <w:szCs w:val="20"/>
        </w:rPr>
      </w:pPr>
    </w:p>
    <w:p w:rsidR="00C00361" w:rsidRDefault="00F42AE8" w:rsidP="00123A3A">
      <w:pPr>
        <w:ind w:left="-585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1076325</wp:posOffset>
                </wp:positionH>
                <wp:positionV relativeFrom="paragraph">
                  <wp:posOffset>64770</wp:posOffset>
                </wp:positionV>
                <wp:extent cx="504190" cy="276225"/>
                <wp:effectExtent l="0" t="1905" r="635" b="7620"/>
                <wp:wrapNone/>
                <wp:docPr id="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" cy="2762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318" w:rsidRPr="000E4318" w:rsidRDefault="000E4318" w:rsidP="000E4318">
                            <w:pPr>
                              <w:rPr>
                                <w:rFonts w:ascii="Vladimir Script" w:hAnsi="Vladimir Script"/>
                                <w:b/>
                              </w:rPr>
                            </w:pPr>
                            <w:r>
                              <w:rPr>
                                <w:rFonts w:ascii="Vladimir Script" w:hAnsi="Vladimir Script"/>
                                <w:b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84.75pt;margin-top:5.1pt;width:39.7pt;height:21.75pt;z-index:251699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" stroked="f">
                <v:fill opacity="0"/>
                <v:textbox style="mso-fit-shape-to-text:t">
                  <w:txbxContent>
                    <w:p w:rsidR="000E4318" w:rsidRPr="000E4318" w:rsidRDefault="000E4318" w:rsidP="000E4318">
                      <w:pPr>
                        <w:rPr>
                          <w:rFonts w:ascii="Vladimir Script" w:hAnsi="Vladimir Script"/>
                          <w:b/>
                        </w:rPr>
                      </w:pPr>
                      <w:r>
                        <w:rPr>
                          <w:rFonts w:ascii="Vladimir Script" w:hAnsi="Vladimir Script"/>
                          <w:b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3267075</wp:posOffset>
                </wp:positionH>
                <wp:positionV relativeFrom="paragraph">
                  <wp:posOffset>55245</wp:posOffset>
                </wp:positionV>
                <wp:extent cx="312420" cy="276225"/>
                <wp:effectExtent l="0" t="1905" r="1905" b="7620"/>
                <wp:wrapNone/>
                <wp:docPr id="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62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318" w:rsidRPr="000E4318" w:rsidRDefault="000E4318" w:rsidP="000E4318">
                            <w:pPr>
                              <w:rPr>
                                <w:rFonts w:ascii="Vladimir Script" w:hAnsi="Vladimir Script"/>
                                <w:b/>
                              </w:rPr>
                            </w:pPr>
                            <w:r w:rsidRPr="000E4318">
                              <w:rPr>
                                <w:rFonts w:ascii="Vladimir Script" w:hAnsi="Vladimir Script"/>
                                <w:b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257.25pt;margin-top:4.35pt;width:24.6pt;height:21.75pt;z-index:25169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" stroked="f">
                <v:fill opacity="0"/>
                <v:textbox style="mso-fit-shape-to-text:t">
                  <w:txbxContent>
                    <w:p w:rsidR="000E4318" w:rsidRPr="000E4318" w:rsidRDefault="000E4318" w:rsidP="000E4318">
                      <w:pPr>
                        <w:rPr>
                          <w:rFonts w:ascii="Vladimir Script" w:hAnsi="Vladimir Script"/>
                          <w:b/>
                        </w:rPr>
                      </w:pPr>
                      <w:r w:rsidRPr="000E4318">
                        <w:rPr>
                          <w:rFonts w:ascii="Vladimir Script" w:hAnsi="Vladimir Script"/>
                          <w:b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C00361" w:rsidRDefault="00F42AE8" w:rsidP="00123A3A">
      <w:pPr>
        <w:ind w:left="-585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63" name="AutoShape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1" o:spid="_x0000_s1026" type="#_x0000_t32" style="position:absolute;margin-left:258pt;margin-top:10.55pt;width:19.5pt;height:0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291465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62" name="AutoShap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0" o:spid="_x0000_s1026" type="#_x0000_t32" style="position:absolute;margin-left:229.5pt;margin-top:10.55pt;width:19.5pt;height:0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wIkIAIAAD0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61" name="AutoShape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9" o:spid="_x0000_s1026" type="#_x0000_t32" style="position:absolute;margin-left:201pt;margin-top:10.55pt;width:19.5pt;height:0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w//IAIAAD0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112395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60" name="AutoShape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5" o:spid="_x0000_s1026" type="#_x0000_t32" style="position:absolute;margin-left:88.5pt;margin-top:10.55pt;width:19.5pt;height:0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00/kIAIAAD0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59" name="AutoShape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8" o:spid="_x0000_s1026" type="#_x0000_t32" style="position:absolute;margin-left:174pt;margin-top:10.55pt;width:19.5pt;height:0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OVAIAIAAD0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184785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58" name="AutoShape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7" o:spid="_x0000_s1026" type="#_x0000_t32" style="position:absolute;margin-left:145.5pt;margin-top:10.55pt;width:19.5pt;height:0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ze3IAIAAD0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57" name="AutoShape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6" o:spid="_x0000_s1026" type="#_x0000_t32" style="position:absolute;margin-left:117pt;margin-top:10.55pt;width:19.5pt;height:0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2dMIQIAAD0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56" name="AutoShape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3" o:spid="_x0000_s1026" type="#_x0000_t32" style="position:absolute;margin-left:33pt;margin-top:10.55pt;width:19.5pt;height:0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Um9IQIAAD0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78105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55" name="AutoShape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4" o:spid="_x0000_s1026" type="#_x0000_t32" style="position:absolute;margin-left:61.5pt;margin-top:10.55pt;width:19.5pt;height:0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5715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54" name="AutoShape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2" o:spid="_x0000_s1026" type="#_x0000_t32" style="position:absolute;margin-left:4.5pt;margin-top:10.55pt;width:19.5pt;height:0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RbZIAIAAD0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-304800</wp:posOffset>
                </wp:positionH>
                <wp:positionV relativeFrom="paragraph">
                  <wp:posOffset>133985</wp:posOffset>
                </wp:positionV>
                <wp:extent cx="247650" cy="0"/>
                <wp:effectExtent l="9525" t="9525" r="9525" b="9525"/>
                <wp:wrapNone/>
                <wp:docPr id="53" name="AutoShape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1" o:spid="_x0000_s1026" type="#_x0000_t32" style="position:absolute;margin-left:-24pt;margin-top:10.55pt;width:19.5pt;height:0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"/>
            </w:pict>
          </mc:Fallback>
        </mc:AlternateContent>
      </w:r>
    </w:p>
    <w:p w:rsidR="00C00361" w:rsidRDefault="00C00361" w:rsidP="00123A3A">
      <w:pPr>
        <w:ind w:left="-585" w:right="-720"/>
        <w:rPr>
          <w:sz w:val="20"/>
          <w:szCs w:val="20"/>
        </w:rPr>
      </w:pPr>
    </w:p>
    <w:p w:rsidR="00C00361" w:rsidRPr="00123A3A" w:rsidRDefault="00C00361" w:rsidP="00123A3A">
      <w:pPr>
        <w:ind w:left="-585" w:right="-720"/>
        <w:rPr>
          <w:sz w:val="20"/>
          <w:szCs w:val="20"/>
        </w:rPr>
      </w:pPr>
    </w:p>
    <w:p w:rsidR="00C00361" w:rsidRPr="00576C1B" w:rsidRDefault="00C00361" w:rsidP="00123A3A">
      <w:pPr>
        <w:ind w:left="-585" w:right="-720"/>
        <w:rPr>
          <w:sz w:val="20"/>
          <w:szCs w:val="20"/>
        </w:rPr>
      </w:pPr>
    </w:p>
    <w:p w:rsidR="00E85BAE" w:rsidRDefault="00E85BAE" w:rsidP="00123A3A">
      <w:pPr>
        <w:ind w:left="-585" w:right="-720"/>
        <w:rPr>
          <w:sz w:val="20"/>
          <w:szCs w:val="20"/>
        </w:rPr>
      </w:pPr>
    </w:p>
    <w:p w:rsidR="00C00361" w:rsidRDefault="00C00361" w:rsidP="00123A3A">
      <w:pPr>
        <w:ind w:left="-585" w:right="-720"/>
        <w:rPr>
          <w:sz w:val="20"/>
          <w:szCs w:val="20"/>
        </w:rPr>
      </w:pPr>
    </w:p>
    <w:p w:rsidR="000949AF" w:rsidRDefault="00E85BAE" w:rsidP="009B0EE5">
      <w:pPr>
        <w:ind w:right="-720"/>
        <w:rPr>
          <w:sz w:val="20"/>
          <w:szCs w:val="20"/>
        </w:rPr>
      </w:pPr>
      <w:bookmarkStart w:id="0" w:name="_GoBack"/>
      <w:bookmarkEnd w:id="0"/>
      <w:r w:rsidRPr="00576C1B">
        <w:rPr>
          <w:sz w:val="20"/>
          <w:szCs w:val="20"/>
        </w:rPr>
        <w:lastRenderedPageBreak/>
        <w:t xml:space="preserve">18. </w:t>
      </w:r>
      <w:r w:rsidR="009B0EE5" w:rsidRPr="00B41E61">
        <w:rPr>
          <w:color w:val="000000"/>
          <w:sz w:val="20"/>
          <w:szCs w:val="20"/>
        </w:rPr>
        <w:t>The vertices of a convex</w:t>
      </w:r>
      <w:r w:rsidR="009B0EE5">
        <w:rPr>
          <w:color w:val="000000"/>
          <w:sz w:val="20"/>
          <w:szCs w:val="20"/>
        </w:rPr>
        <w:tab/>
      </w:r>
      <w:r w:rsidR="009B0EE5">
        <w:rPr>
          <w:color w:val="000000"/>
          <w:sz w:val="20"/>
          <w:szCs w:val="20"/>
        </w:rPr>
        <w:tab/>
      </w:r>
      <w:r w:rsidR="009B0EE5">
        <w:rPr>
          <w:color w:val="000000"/>
          <w:sz w:val="20"/>
          <w:szCs w:val="20"/>
        </w:rPr>
        <w:tab/>
      </w:r>
      <w:r w:rsidR="008876A8">
        <w:rPr>
          <w:sz w:val="20"/>
          <w:szCs w:val="20"/>
        </w:rPr>
        <w:tab/>
      </w:r>
      <w:r w:rsidR="000949AF" w:rsidRPr="00576C1B">
        <w:rPr>
          <w:sz w:val="20"/>
          <w:szCs w:val="20"/>
        </w:rPr>
        <w:t>18.</w:t>
      </w:r>
    </w:p>
    <w:p w:rsidR="00B41E61" w:rsidRDefault="00F42AE8" w:rsidP="00B41E61">
      <w:pPr>
        <w:ind w:left="297" w:right="-720"/>
        <w:rPr>
          <w:color w:val="000000"/>
          <w:sz w:val="23"/>
          <w:szCs w:val="23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5715</wp:posOffset>
                </wp:positionV>
                <wp:extent cx="1593850" cy="1569085"/>
                <wp:effectExtent l="0" t="0" r="6350" b="0"/>
                <wp:wrapNone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593850" cy="1569085"/>
                          <a:chOff x="0" y="0"/>
                          <a:chExt cx="1866900" cy="1774825"/>
                        </a:xfrm>
                      </wpg:grpSpPr>
                      <wpg:grpSp>
                        <wpg:cNvPr id="39" name="Group 39"/>
                        <wpg:cNvGrpSpPr/>
                        <wpg:grpSpPr>
                          <a:xfrm>
                            <a:off x="0" y="0"/>
                            <a:ext cx="1866900" cy="1774825"/>
                            <a:chOff x="0" y="0"/>
                            <a:chExt cx="1866900" cy="1774825"/>
                          </a:xfrm>
                        </wpg:grpSpPr>
                        <wps:wsp>
                          <wps:cNvPr id="17" name="Straight Connector 1"/>
                          <wps:cNvCnPr/>
                          <wps:spPr>
                            <a:xfrm>
                              <a:off x="95250" y="3175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8" name="Straight Connector 2"/>
                          <wps:cNvCnPr/>
                          <wps:spPr>
                            <a:xfrm>
                              <a:off x="247650" y="3175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9" name="Straight Connector 5"/>
                          <wps:cNvCnPr/>
                          <wps:spPr>
                            <a:xfrm>
                              <a:off x="396875" y="0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0" name="Straight Connector 6"/>
                          <wps:cNvCnPr/>
                          <wps:spPr>
                            <a:xfrm>
                              <a:off x="549275" y="0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1" name="Straight Connector 7"/>
                          <wps:cNvCnPr/>
                          <wps:spPr>
                            <a:xfrm>
                              <a:off x="704850" y="3175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" name="Straight Connector 8"/>
                          <wps:cNvCnPr/>
                          <wps:spPr>
                            <a:xfrm>
                              <a:off x="857250" y="3175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" name="Straight Connector 9"/>
                          <wps:cNvCnPr/>
                          <wps:spPr>
                            <a:xfrm>
                              <a:off x="1006475" y="0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4" name="Straight Connector 10"/>
                          <wps:cNvCnPr/>
                          <wps:spPr>
                            <a:xfrm>
                              <a:off x="1158875" y="0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5" name="Straight Connector 11"/>
                          <wps:cNvCnPr/>
                          <wps:spPr>
                            <a:xfrm>
                              <a:off x="1314450" y="3175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" name="Straight Connector 12"/>
                          <wps:cNvCnPr/>
                          <wps:spPr>
                            <a:xfrm>
                              <a:off x="1466850" y="3175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" name="Straight Connector 13"/>
                          <wps:cNvCnPr/>
                          <wps:spPr>
                            <a:xfrm>
                              <a:off x="1616075" y="0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8" name="Straight Connector 15"/>
                          <wps:cNvCnPr/>
                          <wps:spPr>
                            <a:xfrm>
                              <a:off x="1768475" y="0"/>
                              <a:ext cx="0" cy="1771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" name="Straight Connector 16"/>
                          <wps:cNvCnPr/>
                          <wps:spPr>
                            <a:xfrm>
                              <a:off x="0" y="1206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" name="Straight Connector 17"/>
                          <wps:cNvCnPr/>
                          <wps:spPr>
                            <a:xfrm>
                              <a:off x="0" y="2730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" name="Straight Connector 18"/>
                          <wps:cNvCnPr/>
                          <wps:spPr>
                            <a:xfrm>
                              <a:off x="0" y="4254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2" name="Straight Connector 19"/>
                          <wps:cNvCnPr/>
                          <wps:spPr>
                            <a:xfrm>
                              <a:off x="0" y="5778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" name="Straight Connector 20"/>
                          <wps:cNvCnPr/>
                          <wps:spPr>
                            <a:xfrm>
                              <a:off x="0" y="7302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4" name="Straight Connector 21"/>
                          <wps:cNvCnPr/>
                          <wps:spPr>
                            <a:xfrm>
                              <a:off x="0" y="8826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" name="Straight Connector 22"/>
                          <wps:cNvCnPr/>
                          <wps:spPr>
                            <a:xfrm>
                              <a:off x="0" y="10350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" name="Straight Connector 23"/>
                          <wps:cNvCnPr/>
                          <wps:spPr>
                            <a:xfrm>
                              <a:off x="0" y="11874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" name="Straight Connector 24"/>
                          <wps:cNvCnPr/>
                          <wps:spPr>
                            <a:xfrm>
                              <a:off x="0" y="13398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8" name="Straight Connector 25"/>
                          <wps:cNvCnPr/>
                          <wps:spPr>
                            <a:xfrm>
                              <a:off x="0" y="14922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" name="Straight Connector 26"/>
                          <wps:cNvCnPr/>
                          <wps:spPr>
                            <a:xfrm>
                              <a:off x="0" y="1644650"/>
                              <a:ext cx="1866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2" name="Oval 28"/>
                        <wps:cNvSpPr/>
                        <wps:spPr>
                          <a:xfrm>
                            <a:off x="527050" y="14732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Oval 29"/>
                        <wps:cNvSpPr/>
                        <wps:spPr>
                          <a:xfrm>
                            <a:off x="228600" y="711200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Oval 30"/>
                        <wps:cNvSpPr/>
                        <wps:spPr>
                          <a:xfrm>
                            <a:off x="835025" y="2540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Oval 31"/>
                        <wps:cNvSpPr/>
                        <wps:spPr>
                          <a:xfrm>
                            <a:off x="1593850" y="5588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Oval 32"/>
                        <wps:cNvSpPr/>
                        <wps:spPr>
                          <a:xfrm>
                            <a:off x="1136650" y="14732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7" name="Group 38"/>
                        <wpg:cNvGrpSpPr/>
                        <wpg:grpSpPr>
                          <a:xfrm>
                            <a:off x="247650" y="273050"/>
                            <a:ext cx="1368425" cy="1219200"/>
                            <a:chOff x="0" y="0"/>
                            <a:chExt cx="1368425" cy="1219200"/>
                          </a:xfrm>
                        </wpg:grpSpPr>
                        <wps:wsp>
                          <wps:cNvPr id="48" name="Straight Connector 33"/>
                          <wps:cNvCnPr/>
                          <wps:spPr>
                            <a:xfrm>
                              <a:off x="301625" y="1219200"/>
                              <a:ext cx="609600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9" name="Straight Connector 34"/>
                          <wps:cNvCnPr/>
                          <wps:spPr>
                            <a:xfrm flipH="1" flipV="1">
                              <a:off x="0" y="457200"/>
                              <a:ext cx="301625" cy="76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" name="Straight Connector 35"/>
                          <wps:cNvCnPr/>
                          <wps:spPr>
                            <a:xfrm flipV="1">
                              <a:off x="0" y="0"/>
                              <a:ext cx="609600" cy="4572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1" name="Straight Connector 36"/>
                          <wps:cNvCnPr/>
                          <wps:spPr>
                            <a:xfrm>
                              <a:off x="609600" y="0"/>
                              <a:ext cx="758825" cy="304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2" name="Straight Connector 37"/>
                          <wps:cNvCnPr/>
                          <wps:spPr>
                            <a:xfrm flipH="1">
                              <a:off x="911225" y="304800"/>
                              <a:ext cx="457200" cy="9144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" o:spid="_x0000_s1026" style="position:absolute;margin-left:171pt;margin-top:.45pt;width:125.5pt;height:123.55pt;z-index:251700736" coordsize="18669,17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">
                <v:group id="Group 39" o:spid="_x0000_s1027" style="position:absolute;width:18669;height:17748" coordsize="18669,177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line id="Straight Connector 1" o:spid="_x0000_s1028" style="position:absolute;visibility:visible;mso-wrap-style:square" from="952,31" to="952,1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DX4MAAAADbAAAADwAAAGRycy9kb3ducmV2LnhtbERPTWsCMRC9F/wPYQrearYKtl2NyyII&#10;HjyoLbTHMZlulm4m6ybq+u+NIPQ2j/c586J3jThTF2rPCl5HGQhi7U3NlYKvz9XLO4gQkQ02nknB&#10;lQIUi8HTHHPjL7yj8z5WIoVwyFGBjbHNpQzaksMw8i1x4n595zAm2FXSdHhJ4a6R4yybSoc1pwaL&#10;LS0t6b/9ySn4trjZbvUhkp/8lNpUxvjjh1LD576cgYjUx3/xw702af4b3H9JB8jF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ZQ1+DAAAAA2wAAAA8AAAAAAAAAAAAAAAAA&#10;oQIAAGRycy9kb3ducmV2LnhtbFBLBQYAAAAABAAEAPkAAACOAwAAAAA=&#10;" strokecolor="#4a7ebb"/>
                  <v:line id="Straight Connector 2" o:spid="_x0000_s1029" style="position:absolute;visibility:visible;mso-wrap-style:square" from="2476,31" to="2476,1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9DksMAAADbAAAADwAAAGRycy9kb3ducmV2LnhtbESPQWsCMRCF70L/Q5hCb262LUi7NYoU&#10;hB48qBXscZpMN0s3k3UTdf33zkHwNsN789430/kQWnWiPjWRDTwXJShiG13DtYHd93L8BiplZIdt&#10;ZDJwoQTz2cNoipWLZ97QaZtrJSGcKjTgc+4qrZP1FDAVsSMW7S/2AbOsfa1dj2cJD61+KcuJDtiw&#10;NHjs6NOT/d8eg4G9x9V6bX8zxdefhXW1c/HwbszT47D4AJVpyHfz7frLCb7Ayi8ygJ5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PQ5LDAAAA2wAAAA8AAAAAAAAAAAAA&#10;AAAAoQIAAGRycy9kb3ducmV2LnhtbFBLBQYAAAAABAAEAPkAAACRAwAAAAA=&#10;" strokecolor="#4a7ebb"/>
                  <v:line id="Straight Connector 5" o:spid="_x0000_s1030" style="position:absolute;visibility:visible;mso-wrap-style:square" from="3968,0" to="3968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PmCcEAAADbAAAADwAAAGRycy9kb3ducmV2LnhtbERPTWvCQBC9F/wPywje6qYWpEZXEUHo&#10;oYeYFtrjdHfMhmZnY3abxH/vCoXe5vE+Z7MbXSN66kLtWcHTPANBrL2puVLw8X58fAERIrLBxjMp&#10;uFKA3XbysMHc+IFP1JexEimEQ44KbIxtLmXQlhyGuW+JE3f2ncOYYFdJ0+GQwl0jF1m2lA5rTg0W&#10;WzpY0j/lr1PwafGtKPR3JP/8tdemMsZfVkrNpuN+DSLSGP/Ff+5Xk+av4P5LOkBu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g+YJwQAAANsAAAAPAAAAAAAAAAAAAAAA&#10;AKECAABkcnMvZG93bnJldi54bWxQSwUGAAAAAAQABAD5AAAAjwMAAAAA&#10;" strokecolor="#4a7ebb"/>
                  <v:line id="Straight Connector 6" o:spid="_x0000_s1031" style="position:absolute;visibility:visible;mso-wrap-style:square" from="5492,0" to="5492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WFKcAAAADbAAAADwAAAGRycy9kb3ducmV2LnhtbERPz2vCMBS+D/Y/hDfwtqarILMaRQTB&#10;ww7VCe74ljybsualNlnb/ffLYbDjx/d7vZ1cKwbqQ+NZwUuWgyDW3jRcK7i8H55fQYSIbLD1TAp+&#10;KMB28/iwxtL4kU80nGMtUgiHEhXYGLtSyqAtOQyZ74gTd/O9w5hgX0vT45jCXSuLPF9Ihw2nBosd&#10;7S3pr/O3U3C1+FZV+jOSn3/stKmN8felUrOnabcCEWmK/+I/99EoKNL69CX9ALn5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fVhSnAAAAA2wAAAA8AAAAAAAAAAAAAAAAA&#10;oQIAAGRycy9kb3ducmV2LnhtbFBLBQYAAAAABAAEAPkAAACOAwAAAAA=&#10;" strokecolor="#4a7ebb"/>
                  <v:line id="Straight Connector 7" o:spid="_x0000_s1032" style="position:absolute;visibility:visible;mso-wrap-style:square" from="7048,31" to="7048,1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4wsQAAADbAAAADwAAAGRycy9kb3ducmV2LnhtbESPzWrDMBCE74G+g9hCb4kcH0rtRg6l&#10;0CanNHYCvS7W+qe1VkZSEufto0Chx2FmvmFW68kM4kzO95YVLBcJCOLa6p5bBcfDx/wFhA/IGgfL&#10;pOBKHtbFw2yFubYXLulchVZECPscFXQhjLmUvu7IoF/YkTh6jXUGQ5SuldrhJcLNINMkeZYGe44L&#10;HY703lH9W52Mgh/MNvtTXV7l16dLy+x7V2YNKfX0OL29ggg0hf/wX3urFaRLuH+JP0AW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GnjCxAAAANsAAAAPAAAAAAAAAAAA&#10;AAAAAKECAABkcnMvZG93bnJldi54bWxQSwUGAAAAAAQABAD5AAAAkgMAAAAA&#10;" strokecolor="#4a7ebb" strokeweight="1.5pt"/>
                  <v:line id="Straight Connector 8" o:spid="_x0000_s1033" style="position:absolute;visibility:visible;mso-wrap-style:square" from="8572,31" to="8572,1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u+xcMAAADbAAAADwAAAGRycy9kb3ducmV2LnhtbESPQWsCMRSE7wX/Q3iF3mq2K4jdGpdF&#10;EDx4sCrY42vyulm6eVk3Ubf/vhEEj8PMfMPMy8G14kJ9aDwreBtnIIi1Nw3XCg771esMRIjIBlvP&#10;pOCPApSL0dMcC+Ov/EmXXaxFgnAoUIGNsSukDNqSwzD2HXHyfnzvMCbZ19L0eE1w18o8y6bSYcNp&#10;wWJHS0v6d3d2Co4WN9ut/o7kJ1+VNrUx/vSu1MvzUH2AiDTER/jeXhsFeQ63L+kH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LvsXDAAAA2wAAAA8AAAAAAAAAAAAA&#10;AAAAoQIAAGRycy9kb3ducmV2LnhtbFBLBQYAAAAABAAEAPkAAACRAwAAAAA=&#10;" strokecolor="#4a7ebb"/>
                  <v:line id="Straight Connector 9" o:spid="_x0000_s1034" style="position:absolute;visibility:visible;mso-wrap-style:square" from="10064,0" to="10064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cbXsMAAADbAAAADwAAAGRycy9kb3ducmV2LnhtbESPQWvCQBSE74X+h+UVvDWbKkgbs4oI&#10;goceUivU43P3mQ3Nvo3ZrYn/visUehxm5humXI2uFVfqQ+NZwUuWgyDW3jRcKzh8bp9fQYSIbLD1&#10;TApuFGC1fHwosTB+4A+67mMtEoRDgQpsjF0hZdCWHIbMd8TJO/veYUyyr6XpcUhw18ppns+lw4bT&#10;gsWONpb09/7HKfiy+F5V+hTJz45rbWpj/OVNqcnTuF6AiDTG//Bfe2cUTGdw/5J+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HG17DAAAA2wAAAA8AAAAAAAAAAAAA&#10;AAAAoQIAAGRycy9kb3ducmV2LnhtbFBLBQYAAAAABAAEAPkAAACRAwAAAAA=&#10;" strokecolor="#4a7ebb"/>
                  <v:line id="Straight Connector 10" o:spid="_x0000_s1035" style="position:absolute;visibility:visible;mso-wrap-style:square" from="11588,0" to="11588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6DKsIAAADbAAAADwAAAGRycy9kb3ducmV2LnhtbESPT2sCMRTE7wW/Q3iCt5r1D8VujSKC&#10;4MGDVUGPr8nrZnHzsm6irt++EYQeh5n5DTOdt64SN2pC6VnBoJ+BINbelFwoOOxX7xMQISIbrDyT&#10;ggcFmM86b1PMjb/zN912sRAJwiFHBTbGOpcyaEsOQ9/XxMn79Y3DmGRTSNPgPcFdJYdZ9iEdlpwW&#10;LNa0tKTPu6tTcLS42W71TyQ/Oi20KYzxl0+let128QUiUhv/w6/22igYjuH5Jf0AOf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O6DKsIAAADbAAAADwAAAAAAAAAAAAAA&#10;AAChAgAAZHJzL2Rvd25yZXYueG1sUEsFBgAAAAAEAAQA+QAAAJADAAAAAA==&#10;" strokecolor="#4a7ebb"/>
                  <v:line id="Straight Connector 11" o:spid="_x0000_s1036" style="position:absolute;visibility:visible;mso-wrap-style:square" from="13144,31" to="13144,1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ImscIAAADbAAAADwAAAGRycy9kb3ducmV2LnhtbESPQWsCMRSE7wX/Q3iCt5pVsditUUQQ&#10;PHiwKujxNXndLG5e1k3U9d83gtDjMDPfMNN56ypxoyaUnhUM+hkIYu1NyYWCw371PgERIrLByjMp&#10;eFCA+azzNsXc+Dt/020XC5EgHHJUYGOscymDtuQw9H1NnLxf3ziMSTaFNA3eE9xVcphlH9JhyWnB&#10;Yk1LS/q8uzoFR4ub7Vb/RPKj00Kbwhh/+VSq120XXyAitfE//GqvjYLhGJ5f0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6ImscIAAADbAAAADwAAAAAAAAAAAAAA&#10;AAChAgAAZHJzL2Rvd25yZXYueG1sUEsFBgAAAAAEAAQA+QAAAJADAAAAAA==&#10;" strokecolor="#4a7ebb"/>
                  <v:line id="Straight Connector 12" o:spid="_x0000_s1037" style="position:absolute;visibility:visible;mso-wrap-style:square" from="14668,31" to="14668,1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C4xsMAAADbAAAADwAAAGRycy9kb3ducmV2LnhtbESPQWvCQBSE70L/w/IKvemmFkKNriJC&#10;oYceohX0+Nx9ZkOzb2N2m6T/visUehxm5htmtRldI3rqQu1ZwfMsA0Gsvam5UnD8fJu+gggR2WDj&#10;mRT8UIDN+mGywsL4gffUH2IlEoRDgQpsjG0hZdCWHIaZb4mTd/Wdw5hkV0nT4ZDgrpHzLMulw5rT&#10;gsWWdpb01+HbKThZ/ChLfYnkX85bbSpj/G2h1NPjuF2CiDTG//Bf+90omOdw/5J+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wuMbDAAAA2wAAAA8AAAAAAAAAAAAA&#10;AAAAoQIAAGRycy9kb3ducmV2LnhtbFBLBQYAAAAABAAEAPkAAACRAwAAAAA=&#10;" strokecolor="#4a7ebb"/>
                  <v:line id="Straight Connector 13" o:spid="_x0000_s1038" style="position:absolute;visibility:visible;mso-wrap-style:square" from="16160,0" to="16160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wdXcIAAADbAAAADwAAAGRycy9kb3ducmV2LnhtbESPQWsCMRSE7wX/Q3iCt5pVwdqtUUQQ&#10;PHiwKujxNXndLG5e1k3U9d83gtDjMDPfMNN56ypxoyaUnhUM+hkIYu1NyYWCw371PgERIrLByjMp&#10;eFCA+azzNsXc+Dt/020XC5EgHHJUYGOscymDtuQw9H1NnLxf3ziMSTaFNA3eE9xVcphlY+mw5LRg&#10;saalJX3eXZ2Co8XNdqt/IvnRaaFNYYy/fCrV67aLLxCR2vgffrXXRsHwA55f0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wdXcIAAADbAAAADwAAAAAAAAAAAAAA&#10;AAChAgAAZHJzL2Rvd25yZXYueG1sUEsFBgAAAAAEAAQA+QAAAJADAAAAAA==&#10;" strokecolor="#4a7ebb"/>
                  <v:line id="Straight Connector 15" o:spid="_x0000_s1039" style="position:absolute;visibility:visible;mso-wrap-style:square" from="17684,0" to="17684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OJL8AAAADbAAAADwAAAGRycy9kb3ducmV2LnhtbERPz2vCMBS+D/Y/hDfwtqarILMaRQTB&#10;ww7VCe74ljybsualNlnb/ffLYbDjx/d7vZ1cKwbqQ+NZwUuWgyDW3jRcK7i8H55fQYSIbLD1TAp+&#10;KMB28/iwxtL4kU80nGMtUgiHEhXYGLtSyqAtOQyZ74gTd/O9w5hgX0vT45jCXSuLPF9Ihw2nBosd&#10;7S3pr/O3U3C1+FZV+jOSn3/stKmN8felUrOnabcCEWmK/+I/99EoKNLY9CX9ALn5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mjiS/AAAAA2wAAAA8AAAAAAAAAAAAAAAAA&#10;oQIAAGRycy9kb3ducmV2LnhtbFBLBQYAAAAABAAEAPkAAACOAwAAAAA=&#10;" strokecolor="#4a7ebb"/>
                  <v:line id="Straight Connector 16" o:spid="_x0000_s1040" style="position:absolute;visibility:visible;mso-wrap-style:square" from="0,1206" to="18669,1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8stMMAAADbAAAADwAAAGRycy9kb3ducmV2LnhtbESPzWrDMBCE74G8g9hCbolcF0riRgkh&#10;UOihB+cHkuNW2lqm1sq1VNt5+6hQ6HGYmW+Y9XZ0jeipC7VnBY+LDASx9qbmSsH59DpfgggR2WDj&#10;mRTcKMB2M52ssTB+4AP1x1iJBOFQoAIbY1tIGbQlh2HhW+LkffrOYUyyq6TpcEhw18g8y56lw5rT&#10;gsWW9pb01/HHKbhYfC9L/RHJP1132lTG+O+VUrOHcfcCItIY/8N/7TejIF/B75f0A+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vLLTDAAAA2wAAAA8AAAAAAAAAAAAA&#10;AAAAoQIAAGRycy9kb3ducmV2LnhtbFBLBQYAAAAABAAEAPkAAACRAwAAAAA=&#10;" strokecolor="#4a7ebb"/>
                  <v:line id="Straight Connector 17" o:spid="_x0000_s1041" style="position:absolute;visibility:visible;mso-wrap-style:square" from="0,2730" to="18669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wT9MAAAADbAAAADwAAAGRycy9kb3ducmV2LnhtbERPu2rDMBTdC/kHcQPZark1hNSJEkKg&#10;0CGD84B2vJVuLFPryrFU2/37aih0PJz3Zje5VgzUh8azgqcsB0GsvWm4VnC9vD6uQISIbLD1TAp+&#10;KMBuO3vYYGn8yCcazrEWKYRDiQpsjF0pZdCWHIbMd8SJu/neYUywr6XpcUzhrpXPeb6UDhtODRY7&#10;OljSX+dvp+Dd4rGq9GckX3zstamN8fcXpRbzab8GEWmK/+I/95tRUKT16Uv6AXL7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IME/TAAAAA2wAAAA8AAAAAAAAAAAAAAAAA&#10;oQIAAGRycy9kb3ducmV2LnhtbFBLBQYAAAAABAAEAPkAAACOAwAAAAA=&#10;" strokecolor="#4a7ebb"/>
                  <v:line id="Straight Connector 18" o:spid="_x0000_s1042" style="position:absolute;visibility:visible;mso-wrap-style:square" from="0,4254" to="18669,4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C2b8MAAADbAAAADwAAAGRycy9kb3ducmV2LnhtbESPQWvCQBSE70L/w/IK3nRjA0Wjq0ih&#10;0EMPqQp6fO4+s6HZt2l2m8R/3y0Uehxm5htmsxtdI3rqQu1ZwWKegSDW3tRcKTgdX2dLECEiG2w8&#10;k4I7BdhtHyYbLIwf+IP6Q6xEgnAoUIGNsS2kDNqSwzD3LXHybr5zGJPsKmk6HBLcNfIpy56lw5rT&#10;gsWWXizpz8O3U3C2+F6W+hrJ55e9NpUx/mul1PRx3K9BRBrjf/iv/WYU5Av4/ZJ+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Atm/DAAAA2wAAAA8AAAAAAAAAAAAA&#10;AAAAoQIAAGRycy9kb3ducmV2LnhtbFBLBQYAAAAABAAEAPkAAACRAwAAAAA=&#10;" strokecolor="#4a7ebb"/>
                  <v:line id="Straight Connector 19" o:spid="_x0000_s1043" style="position:absolute;visibility:visible;mso-wrap-style:square" from="0,5778" to="18669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IoGMMAAADbAAAADwAAAGRycy9kb3ducmV2LnhtbESPQWvCQBSE74X+h+UVvDWbKkgbs4oI&#10;goceUivU43P3mQ3Nvo3ZrYn/visUehxm5humXI2uFVfqQ+NZwUuWgyDW3jRcKzh8bp9fQYSIbLD1&#10;TApuFGC1fHwosTB+4A+67mMtEoRDgQpsjF0hZdCWHIbMd8TJO/veYUyyr6XpcUhw18ppns+lw4bT&#10;gsWONpb09/7HKfiy+F5V+hTJz45rbWpj/OVNqcnTuF6AiDTG//Bfe2cUzKZw/5J+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SKBjDAAAA2wAAAA8AAAAAAAAAAAAA&#10;AAAAoQIAAGRycy9kb3ducmV2LnhtbFBLBQYAAAAABAAEAPkAAACRAwAAAAA=&#10;" strokecolor="#4a7ebb"/>
                  <v:line id="Straight Connector 20" o:spid="_x0000_s1044" style="position:absolute;visibility:visible;mso-wrap-style:square" from="0,7302" to="18669,7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6Ng8MAAADbAAAADwAAAGRycy9kb3ducmV2LnhtbESPQWsCMRSE7wX/Q3iF3mq2Lki7GpdF&#10;EDx4sLbQHp/Jc7O4eVk3Ubf/vhEEj8PMfMPMy8G14kJ9aDwreBtnIIi1Nw3XCr6/Vq/vIEJENth6&#10;JgV/FKBcjJ7mWBh/5U+67GItEoRDgQpsjF0hZdCWHIax74iTd/C9w5hkX0vT4zXBXSsnWTaVDhtO&#10;CxY7WlrSx93ZKfixuNlu9T6Sz38rbWpj/OlDqZfnoZqBiDTER/jeXhsFeQ63L+kH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ejYPDAAAA2wAAAA8AAAAAAAAAAAAA&#10;AAAAoQIAAGRycy9kb3ducmV2LnhtbFBLBQYAAAAABAAEAPkAAACRAwAAAAA=&#10;" strokecolor="#4a7ebb"/>
                  <v:line id="Straight Connector 21" o:spid="_x0000_s1045" style="position:absolute;visibility:visible;mso-wrap-style:square" from="0,8826" to="18669,8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cV98QAAADbAAAADwAAAGRycy9kb3ducmV2LnhtbESPzWrDMBCE74G8g9hAb7HcpoTGiWJM&#10;oNBDD/kptMeNtLFMrZVjqYn79lGhkOMwM98wq3JwrbhQHxrPCh6zHASx9qbhWsHH4XX6AiJEZIOt&#10;Z1LwSwHK9Xi0wsL4K+/oso+1SBAOBSqwMXaFlEFbchgy3xEn7+R7hzHJvpamx2uCu1Y+5flcOmw4&#10;LVjsaGNJf+9/nIJPi+/brT5G8rOvSpvaGH9eKPUwGaoliEhDvIf/229GwewZ/r6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NxX3xAAAANsAAAAPAAAAAAAAAAAA&#10;AAAAAKECAABkcnMvZG93bnJldi54bWxQSwUGAAAAAAQABAD5AAAAkgMAAAAA&#10;" strokecolor="#4a7ebb"/>
                  <v:line id="Straight Connector 22" o:spid="_x0000_s1046" style="position:absolute;visibility:visible;mso-wrap-style:square" from="0,10350" to="18669,10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uwbMQAAADbAAAADwAAAGRycy9kb3ducmV2LnhtbESPzWrDMBCE74G8g9hAb7HchobGiWJM&#10;oNBDD/kptMeNtLFMrZVjqYn79lGhkOMwM98wq3JwrbhQHxrPCh6zHASx9qbhWsHH4XX6AiJEZIOt&#10;Z1LwSwHK9Xi0wsL4K+/oso+1SBAOBSqwMXaFlEFbchgy3xEn7+R7hzHJvpamx2uCu1Y+5flcOmw4&#10;LVjsaGNJf+9/nIJPi+/brT5G8rOvSpvaGH9eKPUwGaoliEhDvIf/229GwewZ/r6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e7BsxAAAANsAAAAPAAAAAAAAAAAA&#10;AAAAAKECAABkcnMvZG93bnJldi54bWxQSwUGAAAAAAQABAD5AAAAkgMAAAAA&#10;" strokecolor="#4a7ebb"/>
                  <v:line id="Straight Connector 23" o:spid="_x0000_s1047" style="position:absolute;visibility:visible;mso-wrap-style:square" from="0,11874" to="18669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kuG8MAAADbAAAADwAAAGRycy9kb3ducmV2LnhtbESPQWvCQBSE7wX/w/IEb3VjA6GmriJC&#10;wYOH1Ar2+Lr7mg1m38bsGtN/3y0Uehxm5htmtRldKwbqQ+NZwWKegSDW3jRcKzi9vz4+gwgR2WDr&#10;mRR8U4DNevKwwtL4O7/RcIy1SBAOJSqwMXallEFbchjmviNO3pfvHcYk+1qaHu8J7lr5lGWFdNhw&#10;WrDY0c6SvhxvTsHZ4qGq9Gckn39stamN8delUrPpuH0BEWmM/+G/9t4oyAv4/ZJ+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pLhvDAAAA2wAAAA8AAAAAAAAAAAAA&#10;AAAAoQIAAGRycy9kb3ducmV2LnhtbFBLBQYAAAAABAAEAPkAAACRAwAAAAA=&#10;" strokecolor="#4a7ebb"/>
                  <v:line id="Straight Connector 24" o:spid="_x0000_s1048" style="position:absolute;visibility:visible;mso-wrap-style:square" from="0,13398" to="18669,13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bT8MMAAADbAAAADwAAAGRycy9kb3ducmV2LnhtbESPT4vCMBTE7wt+h/AEb5qqsNquUUTY&#10;Pye1urDXR/NsuzYvJYlav/1GEPY4zMxvmMWqM424kvO1ZQXjUQKCuLC65lLB9/F9OAfhA7LGxjIp&#10;uJOH1bL3ssBM2xvndD2EUkQI+wwVVCG0mZS+qMigH9mWOHon6wyGKF0ptcNbhJtGTpLkVRqsOS5U&#10;2NKmouJ8uBgFv5h+7i9Ffpe7DzfJ059tnp5IqUG/W7+BCNSF//Cz/aUVTGfw+BJ/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m0/DDAAAA2wAAAA8AAAAAAAAAAAAA&#10;AAAAoQIAAGRycy9kb3ducmV2LnhtbFBLBQYAAAAABAAEAPkAAACRAwAAAAA=&#10;" strokecolor="#4a7ebb" strokeweight="1.5pt"/>
                  <v:line id="Straight Connector 25" o:spid="_x0000_s1049" style="position:absolute;visibility:visible;mso-wrap-style:square" from="0,14922" to="18669,14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of8sAAAADbAAAADwAAAGRycy9kb3ducmV2LnhtbERPu2rDMBTdC/kHcQPZark1hNSJEkKg&#10;0CGD84B2vJVuLFPryrFU2/37aih0PJz3Zje5VgzUh8azgqcsB0GsvWm4VnC9vD6uQISIbLD1TAp+&#10;KMBuO3vYYGn8yCcazrEWKYRDiQpsjF0pZdCWHIbMd8SJu/neYUywr6XpcUzhrpXPeb6UDhtODRY7&#10;OljSX+dvp+Dd4rGq9GckX3zstamN8fcXpRbzab8GEWmK/+I/95tRUKSx6Uv6AXL7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x6H/LAAAAA2wAAAA8AAAAAAAAAAAAAAAAA&#10;oQIAAGRycy9kb3ducmV2LnhtbFBLBQYAAAAABAAEAPkAAACOAwAAAAA=&#10;" strokecolor="#4a7ebb"/>
                  <v:line id="Straight Connector 26" o:spid="_x0000_s1050" style="position:absolute;visibility:visible;mso-wrap-style:square" from="0,16446" to="18669,16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bFEsIAAADbAAAADwAAAGRycy9kb3ducmV2LnhtbESPQWsCMRSE7wX/Q3hCbzWrlqKrUUQQ&#10;PPRgVdDjM3luFjcv6ybq9t83gtDjMDPfMNN56ypxpyaUnhX0exkIYu1NyYWC/W71MQIRIrLByjMp&#10;+KUA81nnbYq58Q/+ofs2FiJBOOSowMZY51IGbclh6PmaOHln3ziMSTaFNA0+EtxVcpBlX9JhyWnB&#10;Yk1LS/qyvTkFB4vfm40+RfLD40Kbwhh/HSv13m0XExCR2vgffrXXRsFnH55f0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UbFEsIAAADbAAAADwAAAAAAAAAAAAAA&#10;AAChAgAAZHJzL2Rvd25yZXYueG1sUEsFBgAAAAAEAAQA+QAAAJADAAAAAA==&#10;" strokecolor="#4a7ebb"/>
                </v:group>
                <v:oval id="Oval 28" o:spid="_x0000_s1051" style="position:absolute;left:5270;top:14732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QOp8UA&#10;AADbAAAADwAAAGRycy9kb3ducmV2LnhtbESPQWvCQBSE70L/w/IKvYhuKkXa6EaKIBREqLFQvD2y&#10;z2xI9m3Irkn8926h4HGYmW+Y9Wa0jeip85VjBa/zBARx4XTFpYKf0272DsIHZI2NY1JwIw+b7Gmy&#10;xlS7gY/U56EUEcI+RQUmhDaV0heGLPq5a4mjd3GdxRBlV0rd4RDhtpGLJFlKixXHBYMtbQ0VdX61&#10;CuoPl2+bKf0O5mDP08Pptu+/K6VensfPFYhAY3iE/9tfWsHbAv6+xB8g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ZA6nxQAAANsAAAAPAAAAAAAAAAAAAAAAAJgCAABkcnMv&#10;ZG93bnJldi54bWxQSwUGAAAAAAQABAD1AAAAigMAAAAA&#10;" fillcolor="windowText" strokecolor="#385d8a" strokeweight="2pt"/>
                <v:oval id="Oval 29" o:spid="_x0000_s1052" style="position:absolute;left:2286;top:7112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irPMQA&#10;AADbAAAADwAAAGRycy9kb3ducmV2LnhtbESPQWvCQBSE74L/YXmCF6kbbREbXUWEQqEINQqlt0f2&#10;mQ1m34bsNon/visIHoeZ+YZZb3tbiZYaXzpWMJsmIIhzp0suFJxPHy9LED4ga6wck4IbedhuhoM1&#10;ptp1fKQ2C4WIEPYpKjAh1KmUPjdk0U9dTRy9i2sshiibQuoGuwi3lZwnyUJaLDkuGKxpbyi/Zn9W&#10;wfXdZftqQj+dOdjfyeF0+2q/S6XGo363AhGoD8/wo/2pFby9wv1L/AFy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oqzzEAAAA2wAAAA8AAAAAAAAAAAAAAAAAmAIAAGRycy9k&#10;b3ducmV2LnhtbFBLBQYAAAAABAAEAPUAAACJAwAAAAA=&#10;" fillcolor="windowText" strokecolor="#385d8a" strokeweight="2pt"/>
                <v:oval id="Oval 30" o:spid="_x0000_s1053" style="position:absolute;left:8350;top:2540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EzSMQA&#10;AADbAAAADwAAAGRycy9kb3ducmV2LnhtbESPQWvCQBSE70L/w/IKXqRuKiI2dZUiCIIImgilt0f2&#10;NRvMvg3ZNYn/vlsQPA4z8w2z2gy2Fh21vnKs4H2agCAunK64VHDJd29LED4ga6wdk4I7edisX0Yr&#10;TLXr+UxdFkoRIexTVGBCaFIpfWHIop+6hjh6v661GKJsS6lb7CPc1nKWJAtpseK4YLChraHimt2s&#10;guuHy7b1hL57c7Q/k2N+P3SnSqnx6/D1CSLQEJ7hR3uvFczn8P8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BM0jEAAAA2wAAAA8AAAAAAAAAAAAAAAAAmAIAAGRycy9k&#10;b3ducmV2LnhtbFBLBQYAAAAABAAEAPUAAACJAwAAAAA=&#10;" fillcolor="windowText" strokecolor="#385d8a" strokeweight="2pt"/>
                <v:oval id="Oval 31" o:spid="_x0000_s1054" style="position:absolute;left:15938;top:5588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2W08QA&#10;AADbAAAADwAAAGRycy9kb3ducmV2LnhtbESPQWvCQBSE74L/YXmCF6kbpRUbXUWEQqEINQqlt0f2&#10;mQ1m34bsNon/visIHoeZ+YZZb3tbiZYaXzpWMJsmIIhzp0suFJxPHy9LED4ga6wck4IbedhuhoM1&#10;ptp1fKQ2C4WIEPYpKjAh1KmUPjdk0U9dTRy9i2sshiibQuoGuwi3lZwnyUJaLDkuGKxpbyi/Zn9W&#10;wfXdZftqQj+dOdjfyeF0+2q/S6XGo363AhGoD8/wo/2pFby+wf1L/AFy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ltPEAAAA2wAAAA8AAAAAAAAAAAAAAAAAmAIAAGRycy9k&#10;b3ducmV2LnhtbFBLBQYAAAAABAAEAPUAAACJAwAAAAA=&#10;" fillcolor="windowText" strokecolor="#385d8a" strokeweight="2pt"/>
                <v:oval id="Oval 32" o:spid="_x0000_s1055" style="position:absolute;left:11366;top:14732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8IpMUA&#10;AADbAAAADwAAAGRycy9kb3ducmV2LnhtbESPQWvCQBSE74X+h+UVehHdVIrY6EaKIAhFsFEo3h7Z&#10;ZzYk+zZk1yT++65Q6HGYmW+Y9Wa0jeip85VjBW+zBARx4XTFpYLzaTddgvABWWPjmBTcycMme35a&#10;Y6rdwN/U56EUEcI+RQUmhDaV0heGLPqZa4mjd3WdxRBlV0rd4RDhtpHzJFlIixXHBYMtbQ0VdX6z&#10;CuoPl2+bCf0M5mAvk8Pp/tUfK6VeX8bPFYhAY/gP/7X3WsH7Ah5f4g+Q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XwikxQAAANsAAAAPAAAAAAAAAAAAAAAAAJgCAABkcnMv&#10;ZG93bnJldi54bWxQSwUGAAAAAAQABAD1AAAAigMAAAAA&#10;" fillcolor="windowText" strokecolor="#385d8a" strokeweight="2pt"/>
                <v:group id="Group 38" o:spid="_x0000_s1056" style="position:absolute;left:2476;top:2730;width:13684;height:12192" coordsize="13684,12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line id="Straight Connector 33" o:spid="_x0000_s1057" style="position:absolute;visibility:visible;mso-wrap-style:square" from="3016,12192" to="9112,1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JsVboAAADbAAAADwAAAGRycy9kb3ducmV2LnhtbERPSwrCMBDdC94hjOBOU0WlVKMUQXBr&#10;9QBjMzbFZlKbqPX2ZiG4fLz/ZtfbRryo87VjBbNpAoK4dLrmSsHlfJikIHxA1tg4JgUf8rDbDgcb&#10;zLR784leRahEDGGfoQITQptJ6UtDFv3UtcSRu7nOYoiwq6Tu8B3DbSPnSbKSFmuODQZb2hsq78XT&#10;Kkhl8UHpw8k87nXelGm+PF5zpcajPl+DCNSHv/jnPmoFizg2fok/QG6/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BHSbFW6AAAA2wAAAA8AAAAAAAAAAAAAAAAAoQIAAGRy&#10;cy9kb3ducmV2LnhtbFBLBQYAAAAABAAEAPkAAACIAwAAAAA=&#10;" strokecolor="windowText" strokeweight="1pt"/>
                  <v:line id="Straight Connector 34" o:spid="_x0000_s1058" style="position:absolute;flip:x y;visibility:visible;mso-wrap-style:square" from="0,4572" to="3016,1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dhsUAAADbAAAADwAAAGRycy9kb3ducmV2LnhtbESPQWvCQBSE74X+h+UJ3upG0VCjqwRp&#10;wYuUGtHrI/tMotm3aXbV6K/vFoQeh5n5hpkvO1OLK7WusqxgOIhAEOdWV1wo2GWfb+8gnEfWWFsm&#10;BXdysFy8vswx0fbG33Td+kIECLsEFZTeN4mULi/JoBvYhjh4R9sa9EG2hdQt3gLc1HIURbE0WHFY&#10;KLGhVUn5eXsxCn5W6To+fE0mm0s2+ojv0WN/SjOl+r0unYHw1Pn/8LO91grGU/j7En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cdhsUAAADbAAAADwAAAAAAAAAA&#10;AAAAAAChAgAAZHJzL2Rvd25yZXYueG1sUEsFBgAAAAAEAAQA+QAAAJMDAAAAAA==&#10;" strokecolor="windowText"/>
                  <v:line id="Straight Connector 35" o:spid="_x0000_s1059" style="position:absolute;flip:y;visibility:visible;mso-wrap-style:square" from="0,0" to="6096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PFMMAAADbAAAADwAAAGRycy9kb3ducmV2LnhtbERPPW/CMBDdkfofrKvEBg5IraqAE9HS&#10;SkyUUpZsR3zEaeJzFBtI++vxUInx6X0v88G24kK9rx0rmE0TEMSl0zVXCg7fH5MXED4ga2wdk4Jf&#10;8pBnD6Mlptpd+Ysu+1CJGMI+RQUmhC6V0peGLPqp64gjd3K9xRBhX0nd4zWG21bOk+RZWqw5Nhjs&#10;6M1Q2ezPVsH6b9dsi6KYN+2nOczeX7uf9bFQavw4rBYgAg3hLv53b7SCp7g+fok/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kzxTDAAAA2wAAAA8AAAAAAAAAAAAA&#10;AAAAoQIAAGRycy9kb3ducmV2LnhtbFBLBQYAAAAABAAEAPkAAACRAwAAAAA=&#10;" strokecolor="windowText"/>
                  <v:line id="Straight Connector 36" o:spid="_x0000_s1060" style="position:absolute;visibility:visible;mso-wrap-style:square" from="6096,0" to="13684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kDJMUAAADbAAAADwAAAGRycy9kb3ducmV2LnhtbESPQWvCQBSE70L/w/KEXqRuUqxI6ioi&#10;Bjy2sUiPj+wziWbfptk1if313YLgcZiZb5jlejC16Kh1lWUF8TQCQZxbXXGh4OuQvixAOI+ssbZM&#10;Cm7kYL16Gi0x0bbnT+oyX4gAYZeggtL7JpHS5SUZdFPbEAfvZFuDPsi2kLrFPsBNLV+jaC4NVhwW&#10;SmxoW1J+ya5GQbE9T36+s/PvzM93C5vOPo7H00ap5/GweQfhafCP8L291wreYvj/En6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BkDJMUAAADbAAAADwAAAAAAAAAA&#10;AAAAAAChAgAAZHJzL2Rvd25yZXYueG1sUEsFBgAAAAAEAAQA+QAAAJMDAAAAAA==&#10;" strokecolor="windowText"/>
                  <v:line id="Straight Connector 37" o:spid="_x0000_s1061" style="position:absolute;flip:x;visibility:visible;mso-wrap-style:square" from="9112,3048" to="13684,1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r0+MYAAADbAAAADwAAAGRycy9kb3ducmV2LnhtbESPS2/CMBCE75X4D9YicSsOkaiqgEE8&#10;WqmnPoBLbku8xCHxOopdCPz6ulKlHkcz841mvuxtIy7U+cqxgsk4AUFcOF1xqeCwf318BuEDssbG&#10;MSm4kYflYvAwx0y7K3/RZRdKESHsM1RgQmgzKX1hyKIfu5Y4eifXWQxRdqXUHV4j3DYyTZInabHi&#10;uGCwpY2hot59WwXb+2f9nud5Wjcf5jB5Wbfn7TFXajTsVzMQgfrwH/5rv2kF0xR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69PjGAAAA2wAAAA8AAAAAAAAA&#10;AAAAAAAAoQIAAGRycy9kb3ducmV2LnhtbFBLBQYAAAAABAAEAPkAAACUAwAAAAA=&#10;" strokecolor="windowText"/>
                </v:group>
              </v:group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10795</wp:posOffset>
                </wp:positionV>
                <wp:extent cx="755650" cy="0"/>
                <wp:effectExtent l="9525" t="10795" r="6350" b="8255"/>
                <wp:wrapNone/>
                <wp:docPr id="16" name="Lin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1" o:spid="_x0000_s1026" style="position:absolute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5pt,.85pt" to="322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"/>
            </w:pict>
          </mc:Fallback>
        </mc:AlternateContent>
      </w:r>
      <w:proofErr w:type="gramStart"/>
      <w:r w:rsidR="00B41E61">
        <w:rPr>
          <w:color w:val="000000"/>
          <w:sz w:val="23"/>
          <w:szCs w:val="23"/>
        </w:rPr>
        <w:t>pentagon</w:t>
      </w:r>
      <w:proofErr w:type="gramEnd"/>
      <w:r w:rsidR="00B41E61">
        <w:rPr>
          <w:color w:val="000000"/>
          <w:sz w:val="23"/>
          <w:szCs w:val="23"/>
        </w:rPr>
        <w:t xml:space="preserve"> are (−1, −1), (−3, 4), </w:t>
      </w:r>
    </w:p>
    <w:p w:rsidR="00B41E61" w:rsidRDefault="00B41E61" w:rsidP="00B41E61">
      <w:pPr>
        <w:ind w:left="297" w:right="-720"/>
        <w:rPr>
          <w:color w:val="000000"/>
          <w:sz w:val="23"/>
          <w:szCs w:val="23"/>
        </w:rPr>
      </w:pPr>
      <w:proofErr w:type="gramStart"/>
      <w:r>
        <w:rPr>
          <w:color w:val="000000"/>
          <w:sz w:val="23"/>
          <w:szCs w:val="23"/>
        </w:rPr>
        <w:t>(1, 7), (6, 5) and (3, −1).</w:t>
      </w:r>
      <w:proofErr w:type="gramEnd"/>
      <w:r>
        <w:rPr>
          <w:color w:val="000000"/>
          <w:sz w:val="23"/>
          <w:szCs w:val="23"/>
        </w:rPr>
        <w:t xml:space="preserve"> </w:t>
      </w:r>
    </w:p>
    <w:p w:rsidR="00995E8A" w:rsidRDefault="00B41E61" w:rsidP="00B41E61">
      <w:pPr>
        <w:ind w:left="297" w:right="-720"/>
        <w:rPr>
          <w:sz w:val="20"/>
          <w:szCs w:val="20"/>
        </w:rPr>
      </w:pPr>
      <w:r>
        <w:rPr>
          <w:color w:val="000000"/>
          <w:sz w:val="23"/>
          <w:szCs w:val="23"/>
        </w:rPr>
        <w:t>What is the area of the pentagon?</w:t>
      </w:r>
      <w:r w:rsidR="009B0EE5" w:rsidRPr="009B0EE5">
        <w:rPr>
          <w:noProof/>
        </w:rPr>
        <w:t xml:space="preserve"> </w:t>
      </w:r>
    </w:p>
    <w:p w:rsidR="004B2E0B" w:rsidRDefault="004B2E0B" w:rsidP="00B41E61">
      <w:pPr>
        <w:ind w:left="297" w:right="-720"/>
        <w:rPr>
          <w:sz w:val="20"/>
          <w:szCs w:val="20"/>
        </w:rPr>
      </w:pPr>
    </w:p>
    <w:p w:rsidR="004B2E0B" w:rsidRPr="00576C1B" w:rsidRDefault="004B2E0B" w:rsidP="007976E4">
      <w:pPr>
        <w:ind w:left="-603" w:right="-720"/>
        <w:rPr>
          <w:sz w:val="20"/>
          <w:szCs w:val="20"/>
        </w:rPr>
      </w:pPr>
    </w:p>
    <w:p w:rsidR="00E85BAE" w:rsidRDefault="00E85BAE" w:rsidP="007976E4">
      <w:pPr>
        <w:ind w:left="-603" w:right="-720"/>
        <w:rPr>
          <w:sz w:val="20"/>
          <w:szCs w:val="20"/>
        </w:rPr>
      </w:pPr>
    </w:p>
    <w:p w:rsidR="009D11B2" w:rsidRDefault="009D11B2" w:rsidP="007976E4">
      <w:pPr>
        <w:ind w:left="-603" w:right="-720"/>
        <w:rPr>
          <w:sz w:val="20"/>
          <w:szCs w:val="20"/>
        </w:rPr>
      </w:pPr>
    </w:p>
    <w:p w:rsidR="009D11B2" w:rsidRDefault="009D11B2" w:rsidP="004B2E0B">
      <w:pPr>
        <w:ind w:left="315" w:right="-720"/>
        <w:rPr>
          <w:sz w:val="20"/>
          <w:szCs w:val="20"/>
        </w:rPr>
      </w:pPr>
    </w:p>
    <w:p w:rsidR="00123A3A" w:rsidRDefault="00123A3A" w:rsidP="004B2E0B">
      <w:pPr>
        <w:ind w:left="315" w:right="-720"/>
        <w:rPr>
          <w:sz w:val="20"/>
          <w:szCs w:val="20"/>
        </w:rPr>
      </w:pPr>
    </w:p>
    <w:p w:rsidR="00123A3A" w:rsidRPr="00576C1B" w:rsidRDefault="00123A3A" w:rsidP="004B2E0B">
      <w:pPr>
        <w:ind w:left="315" w:right="-720"/>
        <w:rPr>
          <w:sz w:val="20"/>
          <w:szCs w:val="20"/>
        </w:rPr>
      </w:pPr>
    </w:p>
    <w:p w:rsidR="009B0EE5" w:rsidRDefault="009B0EE5" w:rsidP="004B2E0B">
      <w:pPr>
        <w:ind w:right="-720"/>
        <w:rPr>
          <w:sz w:val="20"/>
          <w:szCs w:val="20"/>
        </w:rPr>
      </w:pPr>
    </w:p>
    <w:p w:rsidR="009B0EE5" w:rsidRDefault="009B0EE5" w:rsidP="004B2E0B">
      <w:pPr>
        <w:ind w:right="-720"/>
        <w:rPr>
          <w:sz w:val="20"/>
          <w:szCs w:val="20"/>
        </w:rPr>
      </w:pPr>
    </w:p>
    <w:p w:rsidR="000949AF" w:rsidRPr="00520567" w:rsidRDefault="00F42AE8" w:rsidP="004B2E0B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41605</wp:posOffset>
                </wp:positionV>
                <wp:extent cx="755650" cy="0"/>
                <wp:effectExtent l="9525" t="6985" r="6350" b="12065"/>
                <wp:wrapNone/>
                <wp:docPr id="15" name="Lin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2" o:spid="_x0000_s1026" style="position:absolute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pt,11.15pt" to="326.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aDhEwIAACo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5286375</wp:posOffset>
                </wp:positionH>
                <wp:positionV relativeFrom="paragraph">
                  <wp:posOffset>114300</wp:posOffset>
                </wp:positionV>
                <wp:extent cx="1028700" cy="0"/>
                <wp:effectExtent l="9525" t="8255" r="9525" b="10795"/>
                <wp:wrapNone/>
                <wp:docPr id="14" name="Lin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1" o:spid="_x0000_s1026" style="position:absolute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6.25pt,9pt" to="497.2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19.</w:t>
      </w:r>
      <w:r w:rsidR="00520567">
        <w:rPr>
          <w:sz w:val="20"/>
          <w:szCs w:val="20"/>
        </w:rPr>
        <w:t xml:space="preserve"> </w:t>
      </w:r>
      <w:r w:rsidR="00520567" w:rsidRPr="00520567">
        <w:rPr>
          <w:color w:val="000000"/>
          <w:sz w:val="20"/>
          <w:szCs w:val="20"/>
        </w:rPr>
        <w:t xml:space="preserve">A car passes point A driving at a constant rate of 60 km </w:t>
      </w:r>
      <w:r w:rsidR="008876A8" w:rsidRPr="00520567">
        <w:rPr>
          <w:sz w:val="20"/>
          <w:szCs w:val="20"/>
        </w:rPr>
        <w:tab/>
      </w:r>
      <w:r w:rsidR="000949AF" w:rsidRPr="00520567">
        <w:rPr>
          <w:sz w:val="20"/>
          <w:szCs w:val="20"/>
        </w:rPr>
        <w:t>19.</w:t>
      </w:r>
    </w:p>
    <w:p w:rsidR="00520567" w:rsidRDefault="00520567" w:rsidP="00F43644">
      <w:pPr>
        <w:ind w:left="288" w:right="-720"/>
        <w:rPr>
          <w:color w:val="000000"/>
          <w:sz w:val="20"/>
          <w:szCs w:val="20"/>
        </w:rPr>
      </w:pPr>
      <w:proofErr w:type="gramStart"/>
      <w:r>
        <w:rPr>
          <w:sz w:val="20"/>
          <w:szCs w:val="20"/>
        </w:rPr>
        <w:t>p</w:t>
      </w:r>
      <w:r w:rsidRPr="00520567">
        <w:rPr>
          <w:sz w:val="20"/>
          <w:szCs w:val="20"/>
        </w:rPr>
        <w:t>er</w:t>
      </w:r>
      <w:proofErr w:type="gramEnd"/>
      <w:r w:rsidRPr="00520567">
        <w:rPr>
          <w:sz w:val="20"/>
          <w:szCs w:val="20"/>
        </w:rPr>
        <w:t xml:space="preserve"> </w:t>
      </w:r>
      <w:r w:rsidRPr="00520567">
        <w:rPr>
          <w:color w:val="000000"/>
          <w:sz w:val="20"/>
          <w:szCs w:val="20"/>
        </w:rPr>
        <w:t xml:space="preserve">hour. </w:t>
      </w:r>
      <w:r>
        <w:rPr>
          <w:color w:val="000000"/>
          <w:sz w:val="20"/>
          <w:szCs w:val="20"/>
        </w:rPr>
        <w:t xml:space="preserve"> </w:t>
      </w:r>
      <w:r w:rsidRPr="00520567">
        <w:rPr>
          <w:color w:val="000000"/>
          <w:sz w:val="20"/>
          <w:szCs w:val="20"/>
        </w:rPr>
        <w:t xml:space="preserve">A second car, traveling at a constant rate of </w:t>
      </w:r>
    </w:p>
    <w:p w:rsidR="00520567" w:rsidRDefault="00520567" w:rsidP="00F43644">
      <w:pPr>
        <w:ind w:left="288" w:right="-720"/>
        <w:rPr>
          <w:color w:val="000000"/>
          <w:sz w:val="20"/>
          <w:szCs w:val="20"/>
        </w:rPr>
      </w:pPr>
      <w:r w:rsidRPr="00520567">
        <w:rPr>
          <w:color w:val="000000"/>
          <w:sz w:val="20"/>
          <w:szCs w:val="20"/>
        </w:rPr>
        <w:t xml:space="preserve">75 km per hour, passes the same point A </w:t>
      </w:r>
      <w:proofErr w:type="spellStart"/>
      <w:r w:rsidRPr="00520567">
        <w:rPr>
          <w:color w:val="000000"/>
          <w:sz w:val="20"/>
          <w:szCs w:val="20"/>
        </w:rPr>
        <w:t>a</w:t>
      </w:r>
      <w:proofErr w:type="spellEnd"/>
      <w:r w:rsidRPr="00520567">
        <w:rPr>
          <w:color w:val="000000"/>
          <w:sz w:val="20"/>
          <w:szCs w:val="20"/>
        </w:rPr>
        <w:t xml:space="preserve"> while later and</w:t>
      </w:r>
    </w:p>
    <w:p w:rsidR="00520567" w:rsidRDefault="00520567" w:rsidP="00F43644">
      <w:pPr>
        <w:ind w:left="288" w:right="-720"/>
        <w:rPr>
          <w:color w:val="000000"/>
          <w:sz w:val="20"/>
          <w:szCs w:val="20"/>
        </w:rPr>
      </w:pPr>
      <w:r w:rsidRPr="00520567">
        <w:rPr>
          <w:color w:val="000000"/>
          <w:sz w:val="20"/>
          <w:szCs w:val="20"/>
        </w:rPr>
        <w:t xml:space="preserve"> </w:t>
      </w:r>
      <w:proofErr w:type="gramStart"/>
      <w:r w:rsidRPr="00520567">
        <w:rPr>
          <w:color w:val="000000"/>
          <w:sz w:val="20"/>
          <w:szCs w:val="20"/>
        </w:rPr>
        <w:t>then</w:t>
      </w:r>
      <w:proofErr w:type="gramEnd"/>
      <w:r w:rsidRPr="00520567">
        <w:rPr>
          <w:color w:val="000000"/>
          <w:sz w:val="20"/>
          <w:szCs w:val="20"/>
        </w:rPr>
        <w:t xml:space="preserve"> follows the first car. It catches the first car after </w:t>
      </w:r>
    </w:p>
    <w:p w:rsidR="00520567" w:rsidRDefault="00520567" w:rsidP="00F43644">
      <w:pPr>
        <w:ind w:left="288" w:right="-720"/>
        <w:rPr>
          <w:color w:val="000000"/>
          <w:sz w:val="20"/>
          <w:szCs w:val="20"/>
        </w:rPr>
      </w:pPr>
      <w:proofErr w:type="gramStart"/>
      <w:r w:rsidRPr="00520567">
        <w:rPr>
          <w:color w:val="000000"/>
          <w:sz w:val="20"/>
          <w:szCs w:val="20"/>
        </w:rPr>
        <w:t>traveling</w:t>
      </w:r>
      <w:proofErr w:type="gramEnd"/>
      <w:r w:rsidRPr="00520567">
        <w:rPr>
          <w:color w:val="000000"/>
          <w:sz w:val="20"/>
          <w:szCs w:val="20"/>
        </w:rPr>
        <w:t xml:space="preserve"> a distance of 75 km past point A. How many </w:t>
      </w:r>
    </w:p>
    <w:p w:rsidR="00520567" w:rsidRDefault="00520567" w:rsidP="00F43644">
      <w:pPr>
        <w:ind w:left="288" w:right="-720"/>
        <w:rPr>
          <w:color w:val="000000"/>
          <w:sz w:val="20"/>
          <w:szCs w:val="20"/>
        </w:rPr>
      </w:pPr>
      <w:proofErr w:type="gramStart"/>
      <w:r w:rsidRPr="00520567">
        <w:rPr>
          <w:color w:val="000000"/>
          <w:sz w:val="20"/>
          <w:szCs w:val="20"/>
        </w:rPr>
        <w:t>minutes</w:t>
      </w:r>
      <w:proofErr w:type="gramEnd"/>
      <w:r w:rsidRPr="00520567">
        <w:rPr>
          <w:color w:val="000000"/>
          <w:sz w:val="20"/>
          <w:szCs w:val="20"/>
        </w:rPr>
        <w:t xml:space="preserve"> after the first car passed point A did the second </w:t>
      </w:r>
    </w:p>
    <w:p w:rsidR="000949AF" w:rsidRPr="00520567" w:rsidRDefault="00520567" w:rsidP="00F43644">
      <w:pPr>
        <w:ind w:left="288" w:right="-720"/>
        <w:rPr>
          <w:sz w:val="20"/>
          <w:szCs w:val="20"/>
        </w:rPr>
      </w:pPr>
      <w:proofErr w:type="gramStart"/>
      <w:r w:rsidRPr="00520567">
        <w:rPr>
          <w:color w:val="000000"/>
          <w:sz w:val="20"/>
          <w:szCs w:val="20"/>
        </w:rPr>
        <w:t>car</w:t>
      </w:r>
      <w:proofErr w:type="gramEnd"/>
      <w:r w:rsidRPr="00520567">
        <w:rPr>
          <w:color w:val="000000"/>
          <w:sz w:val="20"/>
          <w:szCs w:val="20"/>
        </w:rPr>
        <w:t xml:space="preserve"> pass point A?</w:t>
      </w:r>
    </w:p>
    <w:p w:rsidR="00E85BAE" w:rsidRPr="00576C1B" w:rsidRDefault="00E85BAE" w:rsidP="00F43644">
      <w:pPr>
        <w:ind w:left="288" w:right="-720"/>
        <w:rPr>
          <w:sz w:val="20"/>
          <w:szCs w:val="20"/>
        </w:rPr>
      </w:pPr>
    </w:p>
    <w:p w:rsidR="004B2E0B" w:rsidRDefault="004B2E0B" w:rsidP="009B0EE5">
      <w:pPr>
        <w:ind w:right="-720"/>
        <w:rPr>
          <w:sz w:val="20"/>
          <w:szCs w:val="20"/>
        </w:rPr>
      </w:pPr>
    </w:p>
    <w:p w:rsidR="004B2E0B" w:rsidRPr="00576C1B" w:rsidRDefault="004B2E0B" w:rsidP="004B2E0B">
      <w:pPr>
        <w:ind w:left="288" w:right="-720"/>
        <w:rPr>
          <w:sz w:val="20"/>
          <w:szCs w:val="20"/>
        </w:rPr>
      </w:pPr>
    </w:p>
    <w:p w:rsidR="000949AF" w:rsidRPr="00520567" w:rsidRDefault="00F42AE8" w:rsidP="00F43644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16205</wp:posOffset>
                </wp:positionV>
                <wp:extent cx="755650" cy="0"/>
                <wp:effectExtent l="9525" t="13335" r="6350" b="5715"/>
                <wp:wrapNone/>
                <wp:docPr id="13" name="Lin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3" o:spid="_x0000_s1026" style="position:absolute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pt,9.15pt" to="326.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27635</wp:posOffset>
                </wp:positionV>
                <wp:extent cx="1028700" cy="0"/>
                <wp:effectExtent l="9525" t="5715" r="9525" b="13335"/>
                <wp:wrapNone/>
                <wp:docPr id="12" name="Lin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2" o:spid="_x0000_s1026" style="position:absolute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0.05pt" to="49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g2NFAIAACs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20.</w:t>
      </w:r>
      <w:r w:rsidR="00520567">
        <w:rPr>
          <w:sz w:val="20"/>
          <w:szCs w:val="20"/>
        </w:rPr>
        <w:t xml:space="preserve"> </w:t>
      </w:r>
      <w:r w:rsidR="00520567" w:rsidRPr="00520567">
        <w:rPr>
          <w:color w:val="000000"/>
          <w:sz w:val="20"/>
          <w:szCs w:val="20"/>
        </w:rPr>
        <w:t>When the square of three times a positive integer is</w:t>
      </w:r>
      <w:r w:rsidR="000949AF">
        <w:rPr>
          <w:sz w:val="20"/>
          <w:szCs w:val="20"/>
        </w:rPr>
        <w:tab/>
      </w:r>
      <w:r w:rsidR="000949AF" w:rsidRPr="00576C1B">
        <w:rPr>
          <w:sz w:val="20"/>
          <w:szCs w:val="20"/>
        </w:rPr>
        <w:t>20.</w:t>
      </w:r>
    </w:p>
    <w:p w:rsidR="00520567" w:rsidRDefault="00520567" w:rsidP="00F43644">
      <w:pPr>
        <w:ind w:left="315" w:right="-720"/>
        <w:rPr>
          <w:color w:val="000000"/>
          <w:sz w:val="20"/>
          <w:szCs w:val="20"/>
        </w:rPr>
      </w:pPr>
      <w:proofErr w:type="gramStart"/>
      <w:r w:rsidRPr="00520567">
        <w:rPr>
          <w:color w:val="000000"/>
          <w:sz w:val="20"/>
          <w:szCs w:val="20"/>
        </w:rPr>
        <w:t>decreased</w:t>
      </w:r>
      <w:proofErr w:type="gramEnd"/>
      <w:r w:rsidRPr="00520567">
        <w:rPr>
          <w:color w:val="000000"/>
          <w:sz w:val="20"/>
          <w:szCs w:val="20"/>
        </w:rPr>
        <w:t xml:space="preserve"> by the integer, the result is 2010. </w:t>
      </w:r>
    </w:p>
    <w:p w:rsidR="00F43644" w:rsidRPr="00520567" w:rsidRDefault="00520567" w:rsidP="00F43644">
      <w:pPr>
        <w:ind w:left="315" w:right="-720"/>
        <w:rPr>
          <w:sz w:val="20"/>
          <w:szCs w:val="20"/>
        </w:rPr>
      </w:pPr>
      <w:r w:rsidRPr="00520567">
        <w:rPr>
          <w:color w:val="000000"/>
          <w:sz w:val="20"/>
          <w:szCs w:val="20"/>
        </w:rPr>
        <w:t>What is the integer?</w:t>
      </w:r>
    </w:p>
    <w:p w:rsidR="00831814" w:rsidRDefault="00831814" w:rsidP="00831814">
      <w:pPr>
        <w:ind w:left="315"/>
        <w:rPr>
          <w:sz w:val="20"/>
          <w:szCs w:val="20"/>
        </w:rPr>
      </w:pPr>
    </w:p>
    <w:p w:rsidR="00831814" w:rsidRDefault="00831814" w:rsidP="00831814">
      <w:pPr>
        <w:ind w:left="315"/>
        <w:rPr>
          <w:sz w:val="20"/>
          <w:szCs w:val="20"/>
        </w:rPr>
      </w:pPr>
    </w:p>
    <w:p w:rsidR="00831814" w:rsidRDefault="00831814" w:rsidP="00831814">
      <w:pPr>
        <w:ind w:left="315"/>
        <w:rPr>
          <w:sz w:val="20"/>
          <w:szCs w:val="20"/>
        </w:rPr>
      </w:pPr>
    </w:p>
    <w:p w:rsidR="00F43644" w:rsidRPr="00520567" w:rsidRDefault="00E85BAE" w:rsidP="003C60B3">
      <w:pPr>
        <w:rPr>
          <w:sz w:val="20"/>
          <w:szCs w:val="20"/>
        </w:rPr>
      </w:pPr>
      <w:r w:rsidRPr="00576C1B">
        <w:rPr>
          <w:sz w:val="20"/>
          <w:szCs w:val="20"/>
        </w:rPr>
        <w:t>21.</w:t>
      </w:r>
      <w:r w:rsidR="00123A3A">
        <w:rPr>
          <w:sz w:val="20"/>
          <w:szCs w:val="20"/>
        </w:rPr>
        <w:t xml:space="preserve"> </w:t>
      </w:r>
      <w:r w:rsidR="00520567" w:rsidRPr="00520567">
        <w:rPr>
          <w:color w:val="000000"/>
          <w:sz w:val="20"/>
          <w:szCs w:val="20"/>
        </w:rPr>
        <w:t>Bag A contains 3 white and 2 red balls. Bag B contains</w:t>
      </w:r>
      <w:r w:rsidR="00C04C03" w:rsidRPr="00520567">
        <w:rPr>
          <w:sz w:val="20"/>
          <w:szCs w:val="20"/>
        </w:rPr>
        <w:tab/>
      </w:r>
      <w:r w:rsidR="00F43644" w:rsidRPr="00520567">
        <w:rPr>
          <w:sz w:val="20"/>
          <w:szCs w:val="20"/>
        </w:rPr>
        <w:t>21.</w:t>
      </w:r>
    </w:p>
    <w:p w:rsidR="00520567" w:rsidRDefault="00F42AE8" w:rsidP="00831814">
      <w:pPr>
        <w:ind w:left="288"/>
        <w:rPr>
          <w:color w:val="00000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2540</wp:posOffset>
                </wp:positionV>
                <wp:extent cx="769620" cy="0"/>
                <wp:effectExtent l="9525" t="7620" r="11430" b="11430"/>
                <wp:wrapNone/>
                <wp:docPr id="11" name="Lin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9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pt,.2pt" to="327.6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8kFEwIAACo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"/>
            </w:pict>
          </mc:Fallback>
        </mc:AlternateContent>
      </w:r>
      <w:proofErr w:type="gramStart"/>
      <w:r w:rsidR="00520567" w:rsidRPr="00520567">
        <w:rPr>
          <w:color w:val="000000"/>
          <w:sz w:val="20"/>
          <w:szCs w:val="20"/>
        </w:rPr>
        <w:t>6 white and 3 red balls.</w:t>
      </w:r>
      <w:proofErr w:type="gramEnd"/>
      <w:r w:rsidR="00520567" w:rsidRPr="00520567">
        <w:rPr>
          <w:color w:val="000000"/>
          <w:sz w:val="20"/>
          <w:szCs w:val="20"/>
        </w:rPr>
        <w:t xml:space="preserve"> One of the two bags will be chosen </w:t>
      </w:r>
    </w:p>
    <w:p w:rsidR="00520567" w:rsidRDefault="00520567" w:rsidP="00831814">
      <w:pPr>
        <w:ind w:left="288"/>
        <w:rPr>
          <w:color w:val="000000"/>
          <w:sz w:val="20"/>
          <w:szCs w:val="20"/>
        </w:rPr>
      </w:pPr>
      <w:proofErr w:type="gramStart"/>
      <w:r w:rsidRPr="00520567">
        <w:rPr>
          <w:color w:val="000000"/>
          <w:sz w:val="20"/>
          <w:szCs w:val="20"/>
        </w:rPr>
        <w:t>at</w:t>
      </w:r>
      <w:proofErr w:type="gramEnd"/>
      <w:r w:rsidRPr="00520567">
        <w:rPr>
          <w:color w:val="000000"/>
          <w:sz w:val="20"/>
          <w:szCs w:val="20"/>
        </w:rPr>
        <w:t xml:space="preserve"> random, and then two balls will be drawn from that bag </w:t>
      </w:r>
    </w:p>
    <w:p w:rsidR="00520567" w:rsidRDefault="00520567" w:rsidP="00831814">
      <w:pPr>
        <w:ind w:left="288"/>
        <w:rPr>
          <w:color w:val="000000"/>
          <w:sz w:val="20"/>
          <w:szCs w:val="20"/>
        </w:rPr>
      </w:pPr>
      <w:proofErr w:type="gramStart"/>
      <w:r w:rsidRPr="00520567">
        <w:rPr>
          <w:color w:val="000000"/>
          <w:sz w:val="20"/>
          <w:szCs w:val="20"/>
        </w:rPr>
        <w:t>at</w:t>
      </w:r>
      <w:proofErr w:type="gramEnd"/>
      <w:r w:rsidRPr="00520567">
        <w:rPr>
          <w:color w:val="000000"/>
          <w:sz w:val="20"/>
          <w:szCs w:val="20"/>
        </w:rPr>
        <w:t xml:space="preserve"> random without replacement. What is the probability that</w:t>
      </w:r>
    </w:p>
    <w:p w:rsidR="00520567" w:rsidRDefault="00520567" w:rsidP="00831814">
      <w:pPr>
        <w:ind w:left="288"/>
        <w:rPr>
          <w:color w:val="000000"/>
          <w:sz w:val="20"/>
          <w:szCs w:val="20"/>
        </w:rPr>
      </w:pPr>
      <w:r w:rsidRPr="00520567">
        <w:rPr>
          <w:color w:val="000000"/>
          <w:sz w:val="20"/>
          <w:szCs w:val="20"/>
        </w:rPr>
        <w:t xml:space="preserve"> </w:t>
      </w:r>
      <w:proofErr w:type="gramStart"/>
      <w:r w:rsidRPr="00520567">
        <w:rPr>
          <w:color w:val="000000"/>
          <w:sz w:val="20"/>
          <w:szCs w:val="20"/>
        </w:rPr>
        <w:t>the</w:t>
      </w:r>
      <w:proofErr w:type="gramEnd"/>
      <w:r w:rsidRPr="00520567">
        <w:rPr>
          <w:color w:val="000000"/>
          <w:sz w:val="20"/>
          <w:szCs w:val="20"/>
        </w:rPr>
        <w:t xml:space="preserve"> two balls drawn will be the same color? </w:t>
      </w:r>
    </w:p>
    <w:p w:rsidR="00C04C03" w:rsidRPr="00520567" w:rsidRDefault="00520567" w:rsidP="00831814">
      <w:pPr>
        <w:ind w:left="288"/>
        <w:rPr>
          <w:sz w:val="20"/>
          <w:szCs w:val="20"/>
        </w:rPr>
      </w:pPr>
      <w:r w:rsidRPr="00520567">
        <w:rPr>
          <w:color w:val="000000"/>
          <w:sz w:val="20"/>
          <w:szCs w:val="20"/>
        </w:rPr>
        <w:t>Express your answer as a common fraction.</w:t>
      </w:r>
    </w:p>
    <w:p w:rsidR="00C04C03" w:rsidRDefault="00C04C03" w:rsidP="00831814">
      <w:pPr>
        <w:ind w:left="288"/>
        <w:rPr>
          <w:sz w:val="20"/>
          <w:szCs w:val="20"/>
        </w:rPr>
      </w:pPr>
    </w:p>
    <w:p w:rsidR="00C04C03" w:rsidRDefault="00C04C03" w:rsidP="00831814">
      <w:pPr>
        <w:ind w:left="288"/>
        <w:rPr>
          <w:sz w:val="20"/>
          <w:szCs w:val="20"/>
        </w:rPr>
      </w:pPr>
    </w:p>
    <w:p w:rsidR="00C04C03" w:rsidRDefault="00C04C03" w:rsidP="00831814">
      <w:pPr>
        <w:ind w:left="288"/>
        <w:rPr>
          <w:sz w:val="20"/>
          <w:szCs w:val="20"/>
        </w:rPr>
      </w:pPr>
    </w:p>
    <w:p w:rsidR="005005CC" w:rsidRPr="00B102AB" w:rsidRDefault="00F42AE8" w:rsidP="00995E8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3337560</wp:posOffset>
                </wp:positionH>
                <wp:positionV relativeFrom="paragraph">
                  <wp:posOffset>201930</wp:posOffset>
                </wp:positionV>
                <wp:extent cx="769620" cy="0"/>
                <wp:effectExtent l="13335" t="13335" r="7620" b="5715"/>
                <wp:wrapNone/>
                <wp:docPr id="10" name="Lin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5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8pt,15.9pt" to="323.4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22.</w:t>
      </w:r>
      <w:r w:rsidR="008876A8">
        <w:rPr>
          <w:sz w:val="20"/>
          <w:szCs w:val="20"/>
        </w:rPr>
        <w:t xml:space="preserve"> </w:t>
      </w:r>
      <w:r w:rsidR="00520567" w:rsidRPr="00520567">
        <w:rPr>
          <w:color w:val="000000"/>
          <w:sz w:val="20"/>
          <w:szCs w:val="20"/>
        </w:rPr>
        <w:t>The base 9 representation</w:t>
      </w:r>
      <w:r w:rsidR="00520567" w:rsidRPr="00B102AB">
        <w:rPr>
          <w:color w:val="000000"/>
          <w:sz w:val="20"/>
          <w:szCs w:val="20"/>
        </w:rPr>
        <w:t xml:space="preserve"> of a positive integer is AB</w:t>
      </w:r>
      <w:r w:rsidR="00123A3A" w:rsidRPr="00B102AB">
        <w:rPr>
          <w:sz w:val="20"/>
          <w:szCs w:val="20"/>
        </w:rPr>
        <w:tab/>
      </w:r>
      <w:r w:rsidR="005005CC" w:rsidRPr="00B102AB">
        <w:rPr>
          <w:sz w:val="20"/>
          <w:szCs w:val="20"/>
        </w:rPr>
        <w:t>22.</w:t>
      </w:r>
    </w:p>
    <w:p w:rsidR="00B102AB" w:rsidRDefault="00B102AB" w:rsidP="008876A8">
      <w:pPr>
        <w:ind w:left="315"/>
        <w:rPr>
          <w:color w:val="000000"/>
          <w:sz w:val="20"/>
          <w:szCs w:val="20"/>
        </w:rPr>
      </w:pPr>
      <w:proofErr w:type="gramStart"/>
      <w:r w:rsidRPr="00B102AB">
        <w:rPr>
          <w:color w:val="000000"/>
          <w:sz w:val="20"/>
          <w:szCs w:val="20"/>
        </w:rPr>
        <w:t>and</w:t>
      </w:r>
      <w:proofErr w:type="gramEnd"/>
      <w:r w:rsidRPr="00B102AB">
        <w:rPr>
          <w:color w:val="000000"/>
          <w:sz w:val="20"/>
          <w:szCs w:val="20"/>
        </w:rPr>
        <w:t xml:space="preserve"> its base 7 representation is BA. What is the </w:t>
      </w:r>
      <w:proofErr w:type="gramStart"/>
      <w:r w:rsidRPr="00B102AB">
        <w:rPr>
          <w:color w:val="000000"/>
          <w:sz w:val="20"/>
          <w:szCs w:val="20"/>
        </w:rPr>
        <w:t>integer</w:t>
      </w:r>
      <w:proofErr w:type="gramEnd"/>
      <w:r w:rsidRPr="00B102AB">
        <w:rPr>
          <w:color w:val="000000"/>
          <w:sz w:val="20"/>
          <w:szCs w:val="20"/>
        </w:rPr>
        <w:t xml:space="preserve"> </w:t>
      </w:r>
    </w:p>
    <w:p w:rsidR="00E85BAE" w:rsidRPr="00B102AB" w:rsidRDefault="00B102AB" w:rsidP="008876A8">
      <w:pPr>
        <w:ind w:left="315"/>
        <w:rPr>
          <w:sz w:val="20"/>
          <w:szCs w:val="20"/>
        </w:rPr>
      </w:pPr>
      <w:proofErr w:type="gramStart"/>
      <w:r w:rsidRPr="00B102AB">
        <w:rPr>
          <w:color w:val="000000"/>
          <w:sz w:val="20"/>
          <w:szCs w:val="20"/>
        </w:rPr>
        <w:t>expressed</w:t>
      </w:r>
      <w:proofErr w:type="gramEnd"/>
      <w:r w:rsidRPr="00B102AB">
        <w:rPr>
          <w:color w:val="000000"/>
          <w:sz w:val="20"/>
          <w:szCs w:val="20"/>
        </w:rPr>
        <w:t xml:space="preserve"> in base 10?</w:t>
      </w:r>
    </w:p>
    <w:p w:rsidR="00E85BAE" w:rsidRPr="00576C1B" w:rsidRDefault="00E85BAE" w:rsidP="008876A8">
      <w:pPr>
        <w:ind w:left="315"/>
        <w:rPr>
          <w:sz w:val="20"/>
          <w:szCs w:val="20"/>
        </w:rPr>
      </w:pPr>
    </w:p>
    <w:p w:rsidR="00E85BAE" w:rsidRPr="00576C1B" w:rsidRDefault="00E85BAE" w:rsidP="008876A8">
      <w:pPr>
        <w:ind w:left="315"/>
        <w:rPr>
          <w:sz w:val="20"/>
          <w:szCs w:val="20"/>
        </w:rPr>
      </w:pPr>
    </w:p>
    <w:p w:rsidR="00E85BAE" w:rsidRPr="00576C1B" w:rsidRDefault="00E85BAE" w:rsidP="008876A8">
      <w:pPr>
        <w:ind w:left="315"/>
        <w:rPr>
          <w:sz w:val="20"/>
          <w:szCs w:val="20"/>
        </w:rPr>
      </w:pPr>
    </w:p>
    <w:p w:rsidR="00E85BAE" w:rsidRPr="00576C1B" w:rsidRDefault="00E85BAE" w:rsidP="008876A8">
      <w:pPr>
        <w:ind w:left="315"/>
        <w:rPr>
          <w:sz w:val="20"/>
          <w:szCs w:val="20"/>
        </w:rPr>
      </w:pPr>
    </w:p>
    <w:p w:rsidR="00E85BAE" w:rsidRPr="00576C1B" w:rsidRDefault="00F42AE8" w:rsidP="00B102AB">
      <w:pPr>
        <w:ind w:left="-900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2896870</wp:posOffset>
                </wp:positionH>
                <wp:positionV relativeFrom="paragraph">
                  <wp:posOffset>131445</wp:posOffset>
                </wp:positionV>
                <wp:extent cx="769620" cy="0"/>
                <wp:effectExtent l="10795" t="13970" r="10160" b="5080"/>
                <wp:wrapNone/>
                <wp:docPr id="9" name="Lin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0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1pt,10.35pt" to="288.7pt,1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ZEaEwIAACk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23.</w:t>
      </w:r>
      <w:r w:rsidR="00B102AB">
        <w:rPr>
          <w:sz w:val="20"/>
          <w:szCs w:val="20"/>
        </w:rPr>
        <w:t xml:space="preserve"> </w:t>
      </w:r>
      <w:r w:rsidR="00B102AB" w:rsidRPr="00B102AB">
        <w:rPr>
          <w:color w:val="000000"/>
          <w:sz w:val="20"/>
          <w:szCs w:val="20"/>
        </w:rPr>
        <w:t xml:space="preserve">For how many positive values of </w:t>
      </w:r>
      <w:r w:rsidR="00B102AB" w:rsidRPr="00B102AB">
        <w:rPr>
          <w:i/>
          <w:iCs/>
          <w:color w:val="000000"/>
          <w:sz w:val="20"/>
          <w:szCs w:val="20"/>
        </w:rPr>
        <w:t xml:space="preserve">n </w:t>
      </w:r>
      <w:r w:rsidR="00B102AB" w:rsidRPr="00B102AB">
        <w:rPr>
          <w:color w:val="000000"/>
          <w:sz w:val="20"/>
          <w:szCs w:val="20"/>
        </w:rPr>
        <w:t>are both 3</w:t>
      </w:r>
      <w:r w:rsidR="00B102AB" w:rsidRPr="00B102AB">
        <w:rPr>
          <w:i/>
          <w:iCs/>
          <w:color w:val="000000"/>
          <w:sz w:val="20"/>
          <w:szCs w:val="20"/>
        </w:rPr>
        <w:t xml:space="preserve">n </w:t>
      </w:r>
      <w:r w:rsidR="00B102AB" w:rsidRPr="00B102AB">
        <w:rPr>
          <w:color w:val="000000"/>
          <w:sz w:val="20"/>
          <w:szCs w:val="20"/>
        </w:rPr>
        <w:t>and 3</w:t>
      </w:r>
      <w:r w:rsidR="00B102AB" w:rsidRPr="00B102AB">
        <w:rPr>
          <w:i/>
          <w:iCs/>
          <w:color w:val="000000"/>
          <w:sz w:val="20"/>
          <w:szCs w:val="20"/>
        </w:rPr>
        <w:t xml:space="preserve">n </w:t>
      </w:r>
      <w:r w:rsidR="00B102AB" w:rsidRPr="00B102AB">
        <w:rPr>
          <w:color w:val="000000"/>
          <w:sz w:val="20"/>
          <w:szCs w:val="20"/>
        </w:rPr>
        <w:t>four</w:t>
      </w:r>
      <w:proofErr w:type="gramStart"/>
      <w:r w:rsidR="00B102AB" w:rsidRPr="00B102AB">
        <w:rPr>
          <w:color w:val="000000"/>
          <w:sz w:val="20"/>
          <w:szCs w:val="20"/>
        </w:rPr>
        <w:t>-</w:t>
      </w:r>
      <w:r w:rsidR="00B102AB">
        <w:rPr>
          <w:sz w:val="20"/>
          <w:szCs w:val="20"/>
        </w:rPr>
        <w:t xml:space="preserve">  </w:t>
      </w:r>
      <w:r w:rsidR="00E85BAE" w:rsidRPr="00576C1B">
        <w:rPr>
          <w:sz w:val="20"/>
          <w:szCs w:val="20"/>
        </w:rPr>
        <w:t>23</w:t>
      </w:r>
      <w:proofErr w:type="gramEnd"/>
      <w:r w:rsidR="00E85BAE" w:rsidRPr="00576C1B">
        <w:rPr>
          <w:sz w:val="20"/>
          <w:szCs w:val="20"/>
        </w:rPr>
        <w:t>.</w:t>
      </w:r>
    </w:p>
    <w:p w:rsidR="00E85BAE" w:rsidRPr="00B102AB" w:rsidRDefault="00B102AB" w:rsidP="00B102AB">
      <w:pPr>
        <w:ind w:left="-612"/>
        <w:rPr>
          <w:sz w:val="20"/>
          <w:szCs w:val="20"/>
        </w:rPr>
      </w:pPr>
      <w:proofErr w:type="gramStart"/>
      <w:r w:rsidRPr="00B102AB">
        <w:rPr>
          <w:color w:val="000000"/>
          <w:sz w:val="20"/>
          <w:szCs w:val="20"/>
        </w:rPr>
        <w:t>digit</w:t>
      </w:r>
      <w:proofErr w:type="gramEnd"/>
      <w:r w:rsidRPr="00B102AB">
        <w:rPr>
          <w:color w:val="000000"/>
          <w:sz w:val="20"/>
          <w:szCs w:val="20"/>
        </w:rPr>
        <w:t xml:space="preserve"> integers?</w:t>
      </w:r>
    </w:p>
    <w:p w:rsidR="004D1572" w:rsidRPr="00576C1B" w:rsidRDefault="004D1572" w:rsidP="00B102AB">
      <w:pPr>
        <w:ind w:left="-612"/>
        <w:rPr>
          <w:sz w:val="20"/>
          <w:szCs w:val="20"/>
        </w:rPr>
      </w:pPr>
    </w:p>
    <w:p w:rsidR="00F43644" w:rsidRDefault="00F43644" w:rsidP="00B102AB">
      <w:pPr>
        <w:ind w:left="-612"/>
        <w:rPr>
          <w:sz w:val="20"/>
          <w:szCs w:val="20"/>
        </w:rPr>
      </w:pPr>
    </w:p>
    <w:p w:rsidR="00F43644" w:rsidRDefault="00F43644" w:rsidP="00B102AB">
      <w:pPr>
        <w:ind w:left="-612"/>
        <w:rPr>
          <w:sz w:val="20"/>
          <w:szCs w:val="20"/>
        </w:rPr>
      </w:pPr>
    </w:p>
    <w:p w:rsidR="004F4F9C" w:rsidRPr="00B102AB" w:rsidRDefault="00F42AE8" w:rsidP="004D1572">
      <w:pPr>
        <w:ind w:left="-90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2903220</wp:posOffset>
                </wp:positionH>
                <wp:positionV relativeFrom="paragraph">
                  <wp:posOffset>153670</wp:posOffset>
                </wp:positionV>
                <wp:extent cx="769620" cy="0"/>
                <wp:effectExtent l="7620" t="13970" r="13335" b="5080"/>
                <wp:wrapNone/>
                <wp:docPr id="8" name="Lin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1" o:spid="_x0000_s1026" style="position:absolute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6pt,12.1pt" to="289.2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 xml:space="preserve">24. </w:t>
      </w:r>
      <w:r w:rsidR="00B102AB" w:rsidRPr="00B102AB">
        <w:rPr>
          <w:color w:val="000000"/>
          <w:sz w:val="20"/>
          <w:szCs w:val="20"/>
        </w:rPr>
        <w:t>If 3</w:t>
      </w:r>
      <w:r w:rsidR="00B102AB" w:rsidRPr="00B102AB">
        <w:rPr>
          <w:rStyle w:val="A3"/>
          <w:sz w:val="24"/>
          <w:szCs w:val="20"/>
          <w:vertAlign w:val="superscript"/>
        </w:rPr>
        <w:t xml:space="preserve">x </w:t>
      </w:r>
      <w:r w:rsidR="00B102AB" w:rsidRPr="00B102AB">
        <w:rPr>
          <w:rStyle w:val="A3"/>
          <w:i w:val="0"/>
          <w:iCs w:val="0"/>
          <w:sz w:val="24"/>
          <w:szCs w:val="20"/>
          <w:vertAlign w:val="superscript"/>
        </w:rPr>
        <w:t xml:space="preserve">+ </w:t>
      </w:r>
      <w:r w:rsidR="00B102AB" w:rsidRPr="00B102AB">
        <w:rPr>
          <w:rStyle w:val="A3"/>
          <w:sz w:val="24"/>
          <w:szCs w:val="20"/>
          <w:vertAlign w:val="superscript"/>
        </w:rPr>
        <w:t>y</w:t>
      </w:r>
      <w:r w:rsidR="00B102AB" w:rsidRPr="00B102AB">
        <w:rPr>
          <w:rStyle w:val="A3"/>
          <w:sz w:val="20"/>
          <w:szCs w:val="20"/>
        </w:rPr>
        <w:t xml:space="preserve"> </w:t>
      </w:r>
      <w:r w:rsidR="00B102AB" w:rsidRPr="00B102AB">
        <w:rPr>
          <w:color w:val="000000"/>
          <w:sz w:val="20"/>
          <w:szCs w:val="20"/>
        </w:rPr>
        <w:t>= 81 and 81</w:t>
      </w:r>
      <w:r w:rsidR="00B102AB" w:rsidRPr="00B102AB">
        <w:rPr>
          <w:rStyle w:val="A3"/>
          <w:sz w:val="24"/>
          <w:szCs w:val="20"/>
          <w:vertAlign w:val="superscript"/>
        </w:rPr>
        <w:t xml:space="preserve">x </w:t>
      </w:r>
      <w:r w:rsidR="00B102AB" w:rsidRPr="00B102AB">
        <w:rPr>
          <w:rStyle w:val="A3"/>
          <w:i w:val="0"/>
          <w:iCs w:val="0"/>
          <w:sz w:val="24"/>
          <w:szCs w:val="20"/>
          <w:vertAlign w:val="superscript"/>
        </w:rPr>
        <w:t xml:space="preserve">– </w:t>
      </w:r>
      <w:r w:rsidR="00B102AB" w:rsidRPr="00B102AB">
        <w:rPr>
          <w:rStyle w:val="A3"/>
          <w:sz w:val="24"/>
          <w:szCs w:val="20"/>
          <w:vertAlign w:val="superscript"/>
        </w:rPr>
        <w:t>y</w:t>
      </w:r>
      <w:r w:rsidR="00B102AB" w:rsidRPr="00B102AB">
        <w:rPr>
          <w:rStyle w:val="A3"/>
          <w:sz w:val="20"/>
          <w:szCs w:val="20"/>
        </w:rPr>
        <w:t xml:space="preserve"> </w:t>
      </w:r>
      <w:r w:rsidR="00B102AB" w:rsidRPr="00B102AB">
        <w:rPr>
          <w:color w:val="000000"/>
          <w:sz w:val="20"/>
          <w:szCs w:val="20"/>
        </w:rPr>
        <w:t>= 3, then what is the value of the</w:t>
      </w:r>
      <w:r w:rsidR="00B102AB">
        <w:rPr>
          <w:sz w:val="20"/>
          <w:szCs w:val="20"/>
        </w:rPr>
        <w:t xml:space="preserve">      </w:t>
      </w:r>
      <w:r w:rsidR="004F4F9C" w:rsidRPr="00576C1B">
        <w:rPr>
          <w:sz w:val="20"/>
          <w:szCs w:val="20"/>
        </w:rPr>
        <w:t>24.</w:t>
      </w:r>
    </w:p>
    <w:p w:rsidR="00E85BAE" w:rsidRPr="00B102AB" w:rsidRDefault="00B102AB" w:rsidP="00B102AB">
      <w:pPr>
        <w:ind w:left="-612"/>
        <w:rPr>
          <w:sz w:val="20"/>
          <w:szCs w:val="20"/>
        </w:rPr>
      </w:pPr>
      <w:proofErr w:type="gramStart"/>
      <w:r w:rsidRPr="00B102AB">
        <w:rPr>
          <w:color w:val="000000"/>
          <w:sz w:val="20"/>
          <w:szCs w:val="20"/>
        </w:rPr>
        <w:t>product</w:t>
      </w:r>
      <w:proofErr w:type="gramEnd"/>
      <w:r w:rsidRPr="00B102AB">
        <w:rPr>
          <w:color w:val="000000"/>
          <w:sz w:val="20"/>
          <w:szCs w:val="20"/>
        </w:rPr>
        <w:t xml:space="preserve"> </w:t>
      </w:r>
      <w:proofErr w:type="spellStart"/>
      <w:r w:rsidRPr="00B102AB">
        <w:rPr>
          <w:i/>
          <w:iCs/>
          <w:color w:val="000000"/>
          <w:sz w:val="20"/>
          <w:szCs w:val="20"/>
        </w:rPr>
        <w:t>xy</w:t>
      </w:r>
      <w:proofErr w:type="spellEnd"/>
      <w:r w:rsidRPr="00B102AB">
        <w:rPr>
          <w:color w:val="000000"/>
          <w:sz w:val="20"/>
          <w:szCs w:val="20"/>
        </w:rPr>
        <w:t>? Express your answer as a common fraction.</w:t>
      </w:r>
    </w:p>
    <w:p w:rsidR="00E85BAE" w:rsidRPr="00576C1B" w:rsidRDefault="00E85BAE" w:rsidP="00B102AB">
      <w:pPr>
        <w:ind w:left="-612"/>
        <w:rPr>
          <w:sz w:val="20"/>
          <w:szCs w:val="20"/>
        </w:rPr>
      </w:pPr>
    </w:p>
    <w:p w:rsidR="00CD366B" w:rsidRDefault="00CD366B" w:rsidP="00B102AB">
      <w:pPr>
        <w:ind w:left="-612"/>
        <w:rPr>
          <w:sz w:val="20"/>
          <w:szCs w:val="20"/>
        </w:rPr>
      </w:pPr>
    </w:p>
    <w:p w:rsidR="004F4F9C" w:rsidRDefault="004F4F9C" w:rsidP="00B102AB">
      <w:pPr>
        <w:ind w:left="-612"/>
        <w:rPr>
          <w:sz w:val="20"/>
          <w:szCs w:val="20"/>
        </w:rPr>
      </w:pPr>
    </w:p>
    <w:p w:rsidR="009D11B2" w:rsidRPr="00B102AB" w:rsidRDefault="009D11B2" w:rsidP="00B102AB">
      <w:pPr>
        <w:ind w:left="-612"/>
        <w:rPr>
          <w:sz w:val="20"/>
          <w:szCs w:val="20"/>
        </w:rPr>
      </w:pPr>
    </w:p>
    <w:p w:rsidR="004F4F9C" w:rsidRPr="00B102AB" w:rsidRDefault="00F42AE8" w:rsidP="003C60B3">
      <w:pPr>
        <w:ind w:left="-90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2907665</wp:posOffset>
                </wp:positionH>
                <wp:positionV relativeFrom="paragraph">
                  <wp:posOffset>139065</wp:posOffset>
                </wp:positionV>
                <wp:extent cx="769620" cy="0"/>
                <wp:effectExtent l="12065" t="5715" r="8890" b="13335"/>
                <wp:wrapNone/>
                <wp:docPr id="7" name="Lin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2" o:spid="_x0000_s1026" style="position:absolute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95pt,10.95pt" to="289.55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"/>
            </w:pict>
          </mc:Fallback>
        </mc:AlternateContent>
      </w:r>
      <w:r w:rsidR="00E85BAE" w:rsidRPr="00B102AB">
        <w:rPr>
          <w:sz w:val="20"/>
          <w:szCs w:val="20"/>
        </w:rPr>
        <w:t>25.</w:t>
      </w:r>
      <w:r w:rsidR="00113647" w:rsidRPr="00B102AB">
        <w:rPr>
          <w:sz w:val="20"/>
          <w:szCs w:val="20"/>
        </w:rPr>
        <w:t xml:space="preserve"> </w:t>
      </w:r>
      <w:r w:rsidR="00B102AB" w:rsidRPr="00B102AB">
        <w:rPr>
          <w:color w:val="000000"/>
          <w:sz w:val="20"/>
          <w:szCs w:val="20"/>
        </w:rPr>
        <w:t>In rectangle ABCD, points E and F lie on segments AB</w:t>
      </w:r>
      <w:r w:rsidR="004F4F9C">
        <w:rPr>
          <w:sz w:val="20"/>
          <w:szCs w:val="20"/>
        </w:rPr>
        <w:tab/>
      </w:r>
      <w:r w:rsidR="004F4F9C" w:rsidRPr="00576C1B">
        <w:rPr>
          <w:sz w:val="20"/>
          <w:szCs w:val="20"/>
        </w:rPr>
        <w:t>25.</w:t>
      </w:r>
    </w:p>
    <w:p w:rsidR="00B102AB" w:rsidRDefault="00B102AB" w:rsidP="003C60B3">
      <w:pPr>
        <w:ind w:left="-603"/>
        <w:rPr>
          <w:color w:val="000000"/>
          <w:sz w:val="20"/>
          <w:szCs w:val="20"/>
        </w:rPr>
      </w:pPr>
      <w:proofErr w:type="gramStart"/>
      <w:r>
        <w:rPr>
          <w:color w:val="000000"/>
          <w:sz w:val="20"/>
          <w:szCs w:val="20"/>
        </w:rPr>
        <w:t>a</w:t>
      </w:r>
      <w:r w:rsidRPr="00B102AB">
        <w:rPr>
          <w:color w:val="000000"/>
          <w:sz w:val="20"/>
          <w:szCs w:val="20"/>
        </w:rPr>
        <w:t>nd</w:t>
      </w:r>
      <w:proofErr w:type="gramEnd"/>
      <w:r>
        <w:rPr>
          <w:color w:val="000000"/>
          <w:sz w:val="20"/>
          <w:szCs w:val="20"/>
        </w:rPr>
        <w:t xml:space="preserve"> </w:t>
      </w:r>
      <w:r w:rsidRPr="00B102AB">
        <w:rPr>
          <w:color w:val="000000"/>
          <w:sz w:val="20"/>
          <w:szCs w:val="20"/>
        </w:rPr>
        <w:t xml:space="preserve">CD, respectively, such that AE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B102AB">
        <w:rPr>
          <w:color w:val="000000"/>
          <w:sz w:val="20"/>
          <w:szCs w:val="20"/>
        </w:rPr>
        <w:t xml:space="preserve"> and CF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CD</m:t>
            </m:r>
          </m:num>
          <m:den>
            <m:r>
              <w:rPr>
                <w:rFonts w:ascii="Cambria Math" w:hAnsi="Cambria Math"/>
                <w:color w:val="000000"/>
              </w:rPr>
              <m:t>2</m:t>
            </m:r>
          </m:den>
        </m:f>
      </m:oMath>
      <w:r w:rsidRPr="00B102AB">
        <w:rPr>
          <w:color w:val="000000"/>
          <w:sz w:val="20"/>
          <w:szCs w:val="20"/>
        </w:rPr>
        <w:t xml:space="preserve">. </w:t>
      </w:r>
    </w:p>
    <w:p w:rsidR="00B102AB" w:rsidRDefault="00B102AB" w:rsidP="003C60B3">
      <w:pPr>
        <w:ind w:left="-603"/>
        <w:rPr>
          <w:color w:val="000000"/>
          <w:sz w:val="20"/>
          <w:szCs w:val="20"/>
        </w:rPr>
      </w:pPr>
      <w:r w:rsidRPr="00B102AB">
        <w:rPr>
          <w:color w:val="000000"/>
          <w:sz w:val="20"/>
          <w:szCs w:val="20"/>
        </w:rPr>
        <w:t xml:space="preserve">Segment BD intersects segment EF at P. What fraction </w:t>
      </w:r>
    </w:p>
    <w:p w:rsidR="00B102AB" w:rsidRDefault="00B102AB" w:rsidP="003C60B3">
      <w:pPr>
        <w:ind w:left="-603"/>
        <w:rPr>
          <w:color w:val="000000"/>
          <w:sz w:val="20"/>
          <w:szCs w:val="20"/>
        </w:rPr>
      </w:pPr>
      <w:proofErr w:type="gramStart"/>
      <w:r w:rsidRPr="00B102AB">
        <w:rPr>
          <w:color w:val="000000"/>
          <w:sz w:val="20"/>
          <w:szCs w:val="20"/>
        </w:rPr>
        <w:t>of</w:t>
      </w:r>
      <w:proofErr w:type="gramEnd"/>
      <w:r w:rsidRPr="00B102AB">
        <w:rPr>
          <w:color w:val="000000"/>
          <w:sz w:val="20"/>
          <w:szCs w:val="20"/>
        </w:rPr>
        <w:t xml:space="preserve"> the area of rectangle ABCD lies in triangle EBP? </w:t>
      </w:r>
    </w:p>
    <w:p w:rsidR="004F4F9C" w:rsidRPr="00B102AB" w:rsidRDefault="00B102AB" w:rsidP="003C60B3">
      <w:pPr>
        <w:ind w:left="-603"/>
        <w:rPr>
          <w:sz w:val="20"/>
          <w:szCs w:val="20"/>
        </w:rPr>
      </w:pPr>
      <w:r w:rsidRPr="00B102AB">
        <w:rPr>
          <w:color w:val="000000"/>
          <w:sz w:val="20"/>
          <w:szCs w:val="20"/>
        </w:rPr>
        <w:t>Express your answer as a common fraction.</w:t>
      </w:r>
    </w:p>
    <w:p w:rsidR="004F4F9C" w:rsidRDefault="004F4F9C" w:rsidP="003C60B3">
      <w:pPr>
        <w:ind w:left="-603"/>
        <w:rPr>
          <w:sz w:val="20"/>
          <w:szCs w:val="20"/>
        </w:rPr>
      </w:pPr>
    </w:p>
    <w:p w:rsidR="00E85BAE" w:rsidRPr="00576C1B" w:rsidRDefault="00E85BAE" w:rsidP="003C60B3">
      <w:pPr>
        <w:ind w:left="-603"/>
        <w:rPr>
          <w:sz w:val="20"/>
          <w:szCs w:val="20"/>
        </w:rPr>
      </w:pPr>
    </w:p>
    <w:p w:rsidR="003C60B3" w:rsidRPr="00B102AB" w:rsidRDefault="003C60B3" w:rsidP="003C60B3">
      <w:pPr>
        <w:ind w:left="-603"/>
        <w:rPr>
          <w:sz w:val="20"/>
          <w:szCs w:val="20"/>
        </w:rPr>
      </w:pPr>
    </w:p>
    <w:p w:rsidR="004F4F9C" w:rsidRPr="00B102AB" w:rsidRDefault="00E85BAE" w:rsidP="003C60B3">
      <w:pPr>
        <w:ind w:left="-900"/>
        <w:rPr>
          <w:sz w:val="20"/>
          <w:szCs w:val="20"/>
        </w:rPr>
      </w:pPr>
      <w:r w:rsidRPr="00B102AB">
        <w:rPr>
          <w:sz w:val="20"/>
          <w:szCs w:val="20"/>
        </w:rPr>
        <w:t>26.</w:t>
      </w:r>
      <w:r w:rsidR="00113647" w:rsidRPr="00B102AB">
        <w:rPr>
          <w:sz w:val="20"/>
          <w:szCs w:val="20"/>
        </w:rPr>
        <w:t xml:space="preserve"> </w:t>
      </w:r>
      <w:r w:rsidR="00B102AB" w:rsidRPr="00B102AB">
        <w:rPr>
          <w:color w:val="000000"/>
          <w:sz w:val="20"/>
          <w:szCs w:val="20"/>
        </w:rPr>
        <w:t xml:space="preserve">The points (1, 7), (13, 16) and (5, </w:t>
      </w:r>
      <w:r w:rsidR="00B102AB" w:rsidRPr="00B102AB">
        <w:rPr>
          <w:i/>
          <w:iCs/>
          <w:color w:val="000000"/>
          <w:sz w:val="20"/>
          <w:szCs w:val="20"/>
        </w:rPr>
        <w:t>k</w:t>
      </w:r>
      <w:r w:rsidR="00B102AB" w:rsidRPr="00B102AB">
        <w:rPr>
          <w:color w:val="000000"/>
          <w:sz w:val="20"/>
          <w:szCs w:val="20"/>
        </w:rPr>
        <w:t xml:space="preserve">), where </w:t>
      </w:r>
      <w:r w:rsidR="00B102AB" w:rsidRPr="00B102AB">
        <w:rPr>
          <w:i/>
          <w:iCs/>
          <w:color w:val="000000"/>
          <w:sz w:val="20"/>
          <w:szCs w:val="20"/>
        </w:rPr>
        <w:t xml:space="preserve">k </w:t>
      </w:r>
      <w:r w:rsidR="00B102AB" w:rsidRPr="00B102AB">
        <w:rPr>
          <w:color w:val="000000"/>
          <w:sz w:val="20"/>
          <w:szCs w:val="20"/>
        </w:rPr>
        <w:t>is an integer,</w:t>
      </w:r>
      <w:r w:rsidR="004F4F9C" w:rsidRPr="00B102AB">
        <w:rPr>
          <w:sz w:val="20"/>
          <w:szCs w:val="20"/>
        </w:rPr>
        <w:tab/>
        <w:t>26.</w:t>
      </w:r>
    </w:p>
    <w:p w:rsidR="00B102AB" w:rsidRDefault="00F42AE8" w:rsidP="00CD366B">
      <w:pPr>
        <w:ind w:left="-603"/>
        <w:rPr>
          <w:i/>
          <w:iCs/>
          <w:color w:val="00000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E119C6A" wp14:editId="64AA6785">
                <wp:simplePos x="0" y="0"/>
                <wp:positionH relativeFrom="column">
                  <wp:posOffset>2926715</wp:posOffset>
                </wp:positionH>
                <wp:positionV relativeFrom="paragraph">
                  <wp:posOffset>8890</wp:posOffset>
                </wp:positionV>
                <wp:extent cx="769620" cy="0"/>
                <wp:effectExtent l="0" t="0" r="11430" b="19050"/>
                <wp:wrapNone/>
                <wp:docPr id="6" name="Lin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3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.45pt,.7pt" to="291.0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iZUEwIAACk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"/>
            </w:pict>
          </mc:Fallback>
        </mc:AlternateContent>
      </w:r>
      <w:proofErr w:type="gramStart"/>
      <w:r w:rsidR="00B102AB" w:rsidRPr="00B102AB">
        <w:rPr>
          <w:color w:val="000000"/>
          <w:sz w:val="20"/>
          <w:szCs w:val="20"/>
        </w:rPr>
        <w:t>are</w:t>
      </w:r>
      <w:proofErr w:type="gramEnd"/>
      <w:r w:rsidR="00B102AB" w:rsidRPr="00B102AB">
        <w:rPr>
          <w:color w:val="000000"/>
          <w:sz w:val="20"/>
          <w:szCs w:val="20"/>
        </w:rPr>
        <w:t xml:space="preserve"> vertices of a triangle. What is the sum of the values of </w:t>
      </w:r>
      <w:proofErr w:type="gramStart"/>
      <w:r w:rsidR="00B102AB" w:rsidRPr="00B102AB">
        <w:rPr>
          <w:i/>
          <w:iCs/>
          <w:color w:val="000000"/>
          <w:sz w:val="20"/>
          <w:szCs w:val="20"/>
        </w:rPr>
        <w:t>k</w:t>
      </w:r>
      <w:proofErr w:type="gramEnd"/>
      <w:r w:rsidR="00B102AB" w:rsidRPr="00B102AB">
        <w:rPr>
          <w:i/>
          <w:iCs/>
          <w:color w:val="000000"/>
          <w:sz w:val="20"/>
          <w:szCs w:val="20"/>
        </w:rPr>
        <w:t xml:space="preserve"> </w:t>
      </w:r>
    </w:p>
    <w:p w:rsidR="00CD366B" w:rsidRPr="00B102AB" w:rsidRDefault="00B102AB" w:rsidP="00CD366B">
      <w:pPr>
        <w:ind w:left="-603"/>
        <w:rPr>
          <w:sz w:val="20"/>
          <w:szCs w:val="20"/>
        </w:rPr>
      </w:pPr>
      <w:proofErr w:type="gramStart"/>
      <w:r w:rsidRPr="00B102AB">
        <w:rPr>
          <w:color w:val="000000"/>
          <w:sz w:val="20"/>
          <w:szCs w:val="20"/>
        </w:rPr>
        <w:t>for</w:t>
      </w:r>
      <w:proofErr w:type="gramEnd"/>
      <w:r w:rsidRPr="00B102AB">
        <w:rPr>
          <w:color w:val="000000"/>
          <w:sz w:val="20"/>
          <w:szCs w:val="20"/>
        </w:rPr>
        <w:t xml:space="preserve"> which the area of the triangle is a minimum?</w:t>
      </w:r>
    </w:p>
    <w:p w:rsidR="00E04033" w:rsidRDefault="00E04033" w:rsidP="00CD366B">
      <w:pPr>
        <w:ind w:left="-603"/>
        <w:rPr>
          <w:sz w:val="20"/>
          <w:szCs w:val="20"/>
        </w:rPr>
      </w:pPr>
    </w:p>
    <w:p w:rsidR="00CD366B" w:rsidRPr="00F42AE8" w:rsidRDefault="00CD366B" w:rsidP="00CD366B">
      <w:pPr>
        <w:ind w:left="-603"/>
        <w:rPr>
          <w:sz w:val="20"/>
          <w:szCs w:val="20"/>
        </w:rPr>
      </w:pPr>
    </w:p>
    <w:p w:rsidR="00F05D9B" w:rsidRDefault="00F42AE8" w:rsidP="00F42AE8">
      <w:pPr>
        <w:ind w:left="-900"/>
        <w:rPr>
          <w:color w:val="000000"/>
          <w:sz w:val="20"/>
          <w:szCs w:val="20"/>
        </w:rPr>
      </w:pPr>
      <w:r w:rsidRPr="00F42AE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2464C77B" wp14:editId="494577F3">
                <wp:simplePos x="0" y="0"/>
                <wp:positionH relativeFrom="column">
                  <wp:posOffset>2935605</wp:posOffset>
                </wp:positionH>
                <wp:positionV relativeFrom="paragraph">
                  <wp:posOffset>134620</wp:posOffset>
                </wp:positionV>
                <wp:extent cx="769620" cy="0"/>
                <wp:effectExtent l="0" t="0" r="11430" b="19050"/>
                <wp:wrapNone/>
                <wp:docPr id="168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4" o:spid="_x0000_s1026" style="position:absolute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1.15pt,10.6pt" to="291.7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"/>
            </w:pict>
          </mc:Fallback>
        </mc:AlternateContent>
      </w:r>
      <w:r w:rsidRPr="00F42AE8">
        <w:rPr>
          <w:sz w:val="20"/>
          <w:szCs w:val="20"/>
        </w:rPr>
        <w:t xml:space="preserve">27. </w:t>
      </w:r>
      <w:r w:rsidRPr="00F42AE8">
        <w:rPr>
          <w:color w:val="000000"/>
          <w:sz w:val="20"/>
          <w:szCs w:val="20"/>
        </w:rPr>
        <w:t xml:space="preserve">What is the value of </w:t>
      </w:r>
      <w:r w:rsidRPr="00F42AE8">
        <w:rPr>
          <w:i/>
          <w:iCs/>
          <w:color w:val="000000"/>
          <w:sz w:val="20"/>
          <w:szCs w:val="20"/>
        </w:rPr>
        <w:t xml:space="preserve">x </w:t>
      </w:r>
      <w:r w:rsidRPr="00F42AE8">
        <w:rPr>
          <w:color w:val="000000"/>
          <w:sz w:val="20"/>
          <w:szCs w:val="20"/>
        </w:rPr>
        <w:t>for which</w:t>
      </w:r>
      <w:r>
        <w:rPr>
          <w:color w:val="000000"/>
          <w:sz w:val="20"/>
          <w:szCs w:val="20"/>
        </w:rPr>
        <w:t xml:space="preserve"> </w:t>
      </w:r>
      <w:r w:rsidR="00F05D9B">
        <w:rPr>
          <w:color w:val="000000"/>
          <w:sz w:val="20"/>
          <w:szCs w:val="20"/>
        </w:rPr>
        <w:tab/>
      </w:r>
      <w:r w:rsidR="00F05D9B">
        <w:rPr>
          <w:color w:val="000000"/>
          <w:sz w:val="20"/>
          <w:szCs w:val="20"/>
        </w:rPr>
        <w:tab/>
      </w:r>
      <w:r w:rsidR="00F05D9B">
        <w:rPr>
          <w:color w:val="000000"/>
          <w:sz w:val="20"/>
          <w:szCs w:val="20"/>
        </w:rPr>
        <w:tab/>
      </w:r>
      <w:r w:rsidR="00F05D9B">
        <w:rPr>
          <w:color w:val="000000"/>
          <w:sz w:val="20"/>
          <w:szCs w:val="20"/>
        </w:rPr>
        <w:tab/>
      </w:r>
      <w:proofErr w:type="gramStart"/>
      <w:r w:rsidR="00F05D9B" w:rsidRPr="00576C1B">
        <w:rPr>
          <w:sz w:val="20"/>
          <w:szCs w:val="20"/>
        </w:rPr>
        <w:t>27.</w:t>
      </w:r>
      <w:proofErr w:type="gramEnd"/>
    </w:p>
    <w:p w:rsidR="00F42AE8" w:rsidRDefault="00F42AE8" w:rsidP="00F05D9B">
      <w:pPr>
        <w:ind w:left="-630"/>
        <w:rPr>
          <w:sz w:val="20"/>
          <w:szCs w:val="20"/>
        </w:rPr>
      </w:pPr>
      <w:r>
        <w:rPr>
          <w:color w:val="000000"/>
          <w:sz w:val="20"/>
          <w:szCs w:val="20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0"/>
                <w:szCs w:val="20"/>
              </w:rPr>
              <m:t>x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0"/>
                    <w:szCs w:val="20"/>
                  </w:rPr>
                  <m:t>x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</w:rPr>
                      <m:t>x+…</m:t>
                    </m:r>
                  </m:e>
                </m:rad>
              </m:e>
            </m:rad>
          </m:e>
        </m:rad>
        <m:r>
          <w:rPr>
            <w:rFonts w:ascii="Cambria Math" w:hAnsi="Cambria Math"/>
            <w:color w:val="000000"/>
            <w:sz w:val="20"/>
            <w:szCs w:val="20"/>
          </w:rPr>
          <m:t>=5</m:t>
        </m:r>
      </m:oMath>
      <w:r w:rsidR="00F05D9B">
        <w:rPr>
          <w:sz w:val="20"/>
          <w:szCs w:val="20"/>
        </w:rPr>
        <w:t xml:space="preserve"> </w:t>
      </w:r>
    </w:p>
    <w:p w:rsidR="00F42AE8" w:rsidRDefault="00F42AE8" w:rsidP="00F05D9B">
      <w:pPr>
        <w:rPr>
          <w:sz w:val="20"/>
          <w:szCs w:val="20"/>
        </w:rPr>
      </w:pPr>
    </w:p>
    <w:p w:rsidR="00F42AE8" w:rsidRPr="00F42AE8" w:rsidRDefault="00F42AE8" w:rsidP="00F42AE8">
      <w:pPr>
        <w:ind w:left="-612"/>
        <w:rPr>
          <w:sz w:val="20"/>
          <w:szCs w:val="20"/>
        </w:rPr>
      </w:pPr>
    </w:p>
    <w:p w:rsidR="004F4F9C" w:rsidRDefault="00F42AE8" w:rsidP="00CD366B">
      <w:pPr>
        <w:ind w:left="-900"/>
        <w:rPr>
          <w:sz w:val="20"/>
          <w:szCs w:val="20"/>
        </w:rPr>
      </w:pPr>
      <w:r w:rsidRPr="00F42AE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1C2B601" wp14:editId="25CCF7D7">
                <wp:simplePos x="0" y="0"/>
                <wp:positionH relativeFrom="column">
                  <wp:posOffset>2935605</wp:posOffset>
                </wp:positionH>
                <wp:positionV relativeFrom="paragraph">
                  <wp:posOffset>134620</wp:posOffset>
                </wp:positionV>
                <wp:extent cx="769620" cy="0"/>
                <wp:effectExtent l="0" t="0" r="11430" b="19050"/>
                <wp:wrapNone/>
                <wp:docPr id="5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4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1.15pt,10.6pt" to="291.7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m4U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"/>
            </w:pict>
          </mc:Fallback>
        </mc:AlternateContent>
      </w:r>
      <w:r>
        <w:rPr>
          <w:sz w:val="20"/>
          <w:szCs w:val="20"/>
        </w:rPr>
        <w:t>28</w:t>
      </w:r>
      <w:r w:rsidR="00E85BAE" w:rsidRPr="00F42AE8">
        <w:rPr>
          <w:sz w:val="20"/>
          <w:szCs w:val="20"/>
        </w:rPr>
        <w:t>.</w:t>
      </w:r>
      <w:r w:rsidR="00113647" w:rsidRPr="00F42AE8">
        <w:rPr>
          <w:sz w:val="20"/>
          <w:szCs w:val="20"/>
        </w:rPr>
        <w:t xml:space="preserve"> </w:t>
      </w:r>
      <w:r w:rsidRPr="00F42AE8">
        <w:rPr>
          <w:color w:val="000000"/>
          <w:sz w:val="20"/>
          <w:szCs w:val="20"/>
        </w:rPr>
        <w:t xml:space="preserve">If </w:t>
      </w:r>
      <w:proofErr w:type="gramStart"/>
      <w:r w:rsidRPr="00F42AE8">
        <w:rPr>
          <w:i/>
          <w:iCs/>
          <w:color w:val="000000"/>
          <w:sz w:val="20"/>
          <w:szCs w:val="20"/>
        </w:rPr>
        <w:t xml:space="preserve">a </w:t>
      </w:r>
      <w:r w:rsidRPr="00F42AE8">
        <w:rPr>
          <w:color w:val="000000"/>
          <w:sz w:val="20"/>
          <w:szCs w:val="20"/>
        </w:rPr>
        <w:t>and</w:t>
      </w:r>
      <w:proofErr w:type="gramEnd"/>
      <w:r w:rsidRPr="00F42AE8">
        <w:rPr>
          <w:color w:val="000000"/>
          <w:sz w:val="20"/>
          <w:szCs w:val="20"/>
        </w:rPr>
        <w:t xml:space="preserve"> </w:t>
      </w:r>
      <w:r w:rsidRPr="00F42AE8">
        <w:rPr>
          <w:i/>
          <w:iCs/>
          <w:color w:val="000000"/>
          <w:sz w:val="20"/>
          <w:szCs w:val="20"/>
        </w:rPr>
        <w:t xml:space="preserve">b </w:t>
      </w:r>
      <w:r w:rsidRPr="00F42AE8">
        <w:rPr>
          <w:color w:val="000000"/>
          <w:sz w:val="20"/>
          <w:szCs w:val="20"/>
        </w:rPr>
        <w:t xml:space="preserve">are integers with </w:t>
      </w:r>
      <w:r w:rsidRPr="00F42AE8">
        <w:rPr>
          <w:i/>
          <w:iCs/>
          <w:color w:val="000000"/>
          <w:sz w:val="20"/>
          <w:szCs w:val="20"/>
        </w:rPr>
        <w:t xml:space="preserve">a </w:t>
      </w:r>
      <w:r w:rsidRPr="00F42AE8">
        <w:rPr>
          <w:color w:val="000000"/>
          <w:sz w:val="20"/>
          <w:szCs w:val="20"/>
        </w:rPr>
        <w:t xml:space="preserve">&gt; </w:t>
      </w:r>
      <w:r w:rsidRPr="00F42AE8">
        <w:rPr>
          <w:i/>
          <w:iCs/>
          <w:color w:val="000000"/>
          <w:sz w:val="20"/>
          <w:szCs w:val="20"/>
        </w:rPr>
        <w:t>b</w:t>
      </w:r>
      <w:r w:rsidRPr="00F42AE8">
        <w:rPr>
          <w:color w:val="000000"/>
          <w:sz w:val="20"/>
          <w:szCs w:val="20"/>
        </w:rPr>
        <w:t>, what is the smallest</w:t>
      </w:r>
      <w:r w:rsidR="00CD366B">
        <w:rPr>
          <w:sz w:val="20"/>
          <w:szCs w:val="20"/>
        </w:rPr>
        <w:tab/>
      </w:r>
      <w:r>
        <w:rPr>
          <w:sz w:val="20"/>
          <w:szCs w:val="20"/>
        </w:rPr>
        <w:t>28</w:t>
      </w:r>
      <w:r w:rsidR="004F4F9C" w:rsidRPr="00576C1B">
        <w:rPr>
          <w:sz w:val="20"/>
          <w:szCs w:val="20"/>
        </w:rPr>
        <w:t>.</w:t>
      </w:r>
    </w:p>
    <w:p w:rsidR="00E04033" w:rsidRPr="00CD366B" w:rsidRDefault="00F42AE8" w:rsidP="00E04033">
      <w:pPr>
        <w:ind w:left="-603"/>
        <w:rPr>
          <w:sz w:val="20"/>
          <w:szCs w:val="20"/>
        </w:rPr>
      </w:pPr>
      <w:proofErr w:type="gramStart"/>
      <w:r>
        <w:rPr>
          <w:color w:val="000000"/>
          <w:sz w:val="20"/>
          <w:szCs w:val="20"/>
        </w:rPr>
        <w:t>p</w:t>
      </w:r>
      <w:r w:rsidRPr="00F42AE8">
        <w:rPr>
          <w:color w:val="000000"/>
          <w:sz w:val="20"/>
          <w:szCs w:val="20"/>
        </w:rPr>
        <w:t>ossible</w:t>
      </w:r>
      <w:proofErr w:type="gramEnd"/>
      <w:r>
        <w:rPr>
          <w:color w:val="000000"/>
          <w:sz w:val="20"/>
          <w:szCs w:val="20"/>
        </w:rPr>
        <w:t xml:space="preserve"> </w:t>
      </w:r>
      <w:r w:rsidRPr="00F42AE8">
        <w:rPr>
          <w:color w:val="000000"/>
          <w:sz w:val="20"/>
          <w:szCs w:val="20"/>
        </w:rPr>
        <w:t>positive value of</w:t>
      </w:r>
      <w:r>
        <w:rPr>
          <w:color w:val="000000"/>
          <w:sz w:val="20"/>
          <w:szCs w:val="20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a+b</m:t>
            </m:r>
          </m:num>
          <m:den>
            <m:r>
              <w:rPr>
                <w:rFonts w:ascii="Cambria Math" w:hAnsi="Cambria Math"/>
                <w:color w:val="000000"/>
              </w:rPr>
              <m:t>a-b</m:t>
            </m:r>
          </m:den>
        </m:f>
        <m:r>
          <w:rPr>
            <w:rFonts w:ascii="Cambria Math" w:hAnsi="Cambria Math"/>
            <w:color w:val="000000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a-b</m:t>
            </m:r>
          </m:num>
          <m:den>
            <m:r>
              <w:rPr>
                <w:rFonts w:ascii="Cambria Math" w:hAnsi="Cambria Math"/>
                <w:color w:val="000000"/>
              </w:rPr>
              <m:t>a+b</m:t>
            </m:r>
          </m:den>
        </m:f>
        <m:r>
          <w:rPr>
            <w:rFonts w:ascii="Cambria Math" w:hAnsi="Cambria Math"/>
            <w:color w:val="000000"/>
          </w:rPr>
          <m:t>?</m:t>
        </m:r>
      </m:oMath>
    </w:p>
    <w:p w:rsidR="00E04033" w:rsidRPr="00576C1B" w:rsidRDefault="00E04033" w:rsidP="00E04033">
      <w:pPr>
        <w:ind w:left="-603"/>
        <w:rPr>
          <w:sz w:val="20"/>
          <w:szCs w:val="20"/>
        </w:rPr>
      </w:pPr>
    </w:p>
    <w:p w:rsidR="00E04033" w:rsidRDefault="00E04033" w:rsidP="00F05D9B">
      <w:pPr>
        <w:rPr>
          <w:sz w:val="20"/>
          <w:szCs w:val="20"/>
        </w:rPr>
      </w:pPr>
    </w:p>
    <w:p w:rsidR="00E85BAE" w:rsidRPr="00576C1B" w:rsidRDefault="00E85BAE" w:rsidP="00CD366B">
      <w:pPr>
        <w:ind w:left="-603"/>
        <w:rPr>
          <w:sz w:val="20"/>
          <w:szCs w:val="20"/>
        </w:rPr>
      </w:pPr>
    </w:p>
    <w:p w:rsidR="00FE2D95" w:rsidRPr="00576C1B" w:rsidRDefault="00FE2D95" w:rsidP="00F42AE8">
      <w:pPr>
        <w:rPr>
          <w:sz w:val="20"/>
          <w:szCs w:val="20"/>
        </w:rPr>
      </w:pPr>
    </w:p>
    <w:p w:rsidR="00FE2D95" w:rsidRPr="00F42AE8" w:rsidRDefault="00F42AE8" w:rsidP="00CD366B">
      <w:pPr>
        <w:ind w:left="-900"/>
        <w:rPr>
          <w:sz w:val="20"/>
          <w:szCs w:val="20"/>
        </w:rPr>
      </w:pPr>
      <w:r>
        <w:rPr>
          <w:sz w:val="20"/>
          <w:szCs w:val="20"/>
        </w:rPr>
        <w:t>29</w:t>
      </w:r>
      <w:r w:rsidR="00E85BAE" w:rsidRPr="00F42AE8">
        <w:rPr>
          <w:sz w:val="20"/>
          <w:szCs w:val="20"/>
        </w:rPr>
        <w:t>.</w:t>
      </w:r>
      <w:r w:rsidR="00113647" w:rsidRPr="00F42AE8">
        <w:rPr>
          <w:sz w:val="20"/>
          <w:szCs w:val="20"/>
        </w:rPr>
        <w:t xml:space="preserve"> </w:t>
      </w:r>
      <w:r w:rsidRPr="00F42AE8">
        <w:rPr>
          <w:color w:val="000000"/>
          <w:sz w:val="20"/>
          <w:szCs w:val="20"/>
        </w:rPr>
        <w:t xml:space="preserve">The positive integers A, B and C form an arithmetic </w:t>
      </w:r>
      <w:r>
        <w:rPr>
          <w:color w:val="000000"/>
          <w:sz w:val="20"/>
          <w:szCs w:val="20"/>
        </w:rPr>
        <w:tab/>
      </w:r>
      <w:r>
        <w:rPr>
          <w:sz w:val="20"/>
          <w:szCs w:val="20"/>
        </w:rPr>
        <w:t>29</w:t>
      </w:r>
      <w:r w:rsidR="00FE2D95" w:rsidRPr="00576C1B">
        <w:rPr>
          <w:sz w:val="20"/>
          <w:szCs w:val="20"/>
        </w:rPr>
        <w:t>.</w:t>
      </w:r>
    </w:p>
    <w:p w:rsidR="00F42AE8" w:rsidRDefault="00F42AE8" w:rsidP="00176D48">
      <w:pPr>
        <w:ind w:left="-603"/>
        <w:rPr>
          <w:color w:val="000000"/>
          <w:sz w:val="20"/>
          <w:szCs w:val="20"/>
        </w:rPr>
      </w:pPr>
      <w:r w:rsidRPr="00F42AE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6B500FE" wp14:editId="48F40A55">
                <wp:simplePos x="0" y="0"/>
                <wp:positionH relativeFrom="column">
                  <wp:posOffset>2899410</wp:posOffset>
                </wp:positionH>
                <wp:positionV relativeFrom="paragraph">
                  <wp:posOffset>-5080</wp:posOffset>
                </wp:positionV>
                <wp:extent cx="769620" cy="0"/>
                <wp:effectExtent l="13335" t="6985" r="7620" b="12065"/>
                <wp:wrapNone/>
                <wp:docPr id="3" name="Lin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5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3pt,-.4pt" to="288.9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7oQJ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"/>
            </w:pict>
          </mc:Fallback>
        </mc:AlternateContent>
      </w:r>
      <w:r w:rsidR="00E85BAE" w:rsidRPr="00F42AE8">
        <w:rPr>
          <w:sz w:val="20"/>
          <w:szCs w:val="20"/>
        </w:rPr>
        <w:t xml:space="preserve"> </w:t>
      </w:r>
      <w:proofErr w:type="gramStart"/>
      <w:r w:rsidRPr="00F42AE8">
        <w:rPr>
          <w:color w:val="000000"/>
          <w:sz w:val="20"/>
          <w:szCs w:val="20"/>
        </w:rPr>
        <w:t>sequence</w:t>
      </w:r>
      <w:proofErr w:type="gramEnd"/>
      <w:r w:rsidRPr="00F42AE8">
        <w:rPr>
          <w:color w:val="000000"/>
          <w:sz w:val="20"/>
          <w:szCs w:val="20"/>
        </w:rPr>
        <w:t xml:space="preserve"> while the integers B, C and D form a geometric </w:t>
      </w:r>
    </w:p>
    <w:p w:rsidR="00F42AE8" w:rsidRDefault="00F42AE8" w:rsidP="00176D48">
      <w:pPr>
        <w:ind w:left="-603"/>
        <w:rPr>
          <w:color w:val="000000"/>
          <w:sz w:val="20"/>
          <w:szCs w:val="20"/>
        </w:rPr>
      </w:pPr>
      <w:proofErr w:type="gramStart"/>
      <w:r w:rsidRPr="00F42AE8">
        <w:rPr>
          <w:color w:val="000000"/>
          <w:sz w:val="20"/>
          <w:szCs w:val="20"/>
        </w:rPr>
        <w:t>sequence</w:t>
      </w:r>
      <w:proofErr w:type="gramEnd"/>
      <w:r w:rsidRPr="00F42AE8">
        <w:rPr>
          <w:color w:val="000000"/>
          <w:sz w:val="20"/>
          <w:szCs w:val="20"/>
        </w:rPr>
        <w:t xml:space="preserve">. </w:t>
      </w:r>
      <w:proofErr w:type="gramStart"/>
      <w:r w:rsidRPr="00F42AE8">
        <w:rPr>
          <w:color w:val="000000"/>
          <w:sz w:val="20"/>
          <w:szCs w:val="20"/>
        </w:rPr>
        <w:t>If</w:t>
      </w:r>
      <w:r>
        <w:rPr>
          <w:color w:val="000000"/>
          <w:sz w:val="20"/>
          <w:szCs w:val="20"/>
        </w:rPr>
        <w:t xml:space="preserve"> </w:t>
      </w:r>
      <w:r w:rsidRPr="00F42AE8">
        <w:rPr>
          <w:color w:val="000000"/>
          <w:sz w:val="20"/>
          <w:szCs w:val="20"/>
        </w:rPr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C</m:t>
            </m:r>
          </m:num>
          <m:den>
            <m:r>
              <w:rPr>
                <w:rFonts w:ascii="Cambria Math" w:hAnsi="Cambria Math"/>
                <w:color w:val="000000"/>
              </w:rPr>
              <m:t>B</m:t>
            </m:r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3</m:t>
            </m:r>
          </m:den>
        </m:f>
      </m:oMath>
      <w:r w:rsidRPr="00F42AE8">
        <w:rPr>
          <w:color w:val="000000"/>
          <w:sz w:val="20"/>
          <w:szCs w:val="20"/>
        </w:rPr>
        <w:t xml:space="preserve">, what is the smallest possible value </w:t>
      </w:r>
    </w:p>
    <w:p w:rsidR="00FE2D95" w:rsidRPr="00F42AE8" w:rsidRDefault="00F42AE8" w:rsidP="00176D48">
      <w:pPr>
        <w:ind w:left="-603"/>
        <w:rPr>
          <w:sz w:val="20"/>
          <w:szCs w:val="20"/>
        </w:rPr>
      </w:pPr>
      <w:proofErr w:type="gramStart"/>
      <w:r w:rsidRPr="00F42AE8">
        <w:rPr>
          <w:color w:val="000000"/>
          <w:sz w:val="20"/>
          <w:szCs w:val="20"/>
        </w:rPr>
        <w:t>of</w:t>
      </w:r>
      <w:proofErr w:type="gramEnd"/>
      <w:r w:rsidRPr="00F42AE8">
        <w:rPr>
          <w:color w:val="000000"/>
          <w:sz w:val="20"/>
          <w:szCs w:val="20"/>
        </w:rPr>
        <w:t xml:space="preserve"> A + B + C + D?</w:t>
      </w:r>
    </w:p>
    <w:p w:rsidR="00FE2D95" w:rsidRDefault="00FE2D95" w:rsidP="00176D48">
      <w:pPr>
        <w:ind w:left="-603"/>
        <w:rPr>
          <w:sz w:val="20"/>
          <w:szCs w:val="20"/>
        </w:rPr>
      </w:pPr>
    </w:p>
    <w:p w:rsidR="00FE2D95" w:rsidRDefault="00FE2D95" w:rsidP="00176D48">
      <w:pPr>
        <w:ind w:left="-603"/>
        <w:rPr>
          <w:sz w:val="20"/>
          <w:szCs w:val="20"/>
        </w:rPr>
      </w:pPr>
    </w:p>
    <w:p w:rsidR="00E85BAE" w:rsidRDefault="00E85BAE" w:rsidP="00176D48">
      <w:pPr>
        <w:ind w:left="-603"/>
        <w:rPr>
          <w:sz w:val="20"/>
          <w:szCs w:val="20"/>
        </w:rPr>
      </w:pPr>
    </w:p>
    <w:p w:rsidR="00E04033" w:rsidRPr="00F05D9B" w:rsidRDefault="00E04033" w:rsidP="00176D48">
      <w:pPr>
        <w:ind w:left="-603"/>
        <w:rPr>
          <w:sz w:val="20"/>
          <w:szCs w:val="20"/>
        </w:rPr>
      </w:pPr>
    </w:p>
    <w:p w:rsidR="00FE2D95" w:rsidRDefault="00F05D9B" w:rsidP="004D1572">
      <w:pPr>
        <w:rPr>
          <w:sz w:val="20"/>
          <w:szCs w:val="20"/>
        </w:rPr>
      </w:pPr>
      <w:r w:rsidRPr="00F05D9B">
        <w:rPr>
          <w:sz w:val="20"/>
          <w:szCs w:val="20"/>
        </w:rPr>
        <w:lastRenderedPageBreak/>
        <w:t>3</w:t>
      </w:r>
      <w:r w:rsidR="00E85BAE" w:rsidRPr="00F05D9B">
        <w:rPr>
          <w:sz w:val="20"/>
          <w:szCs w:val="20"/>
        </w:rPr>
        <w:t>0.</w:t>
      </w:r>
      <w:r w:rsidRPr="00F05D9B">
        <w:rPr>
          <w:sz w:val="20"/>
          <w:szCs w:val="20"/>
        </w:rPr>
        <w:t xml:space="preserve"> </w:t>
      </w:r>
      <w:r w:rsidRPr="00F05D9B">
        <w:rPr>
          <w:color w:val="000000"/>
          <w:sz w:val="20"/>
          <w:szCs w:val="20"/>
        </w:rPr>
        <w:t>Point D lies on side AC of equilateral triangle</w:t>
      </w:r>
      <w:r w:rsidR="00113647">
        <w:rPr>
          <w:sz w:val="20"/>
          <w:szCs w:val="20"/>
        </w:rPr>
        <w:t xml:space="preserve"> </w:t>
      </w:r>
      <w:r w:rsidR="008876A8">
        <w:rPr>
          <w:sz w:val="20"/>
          <w:szCs w:val="20"/>
        </w:rPr>
        <w:tab/>
      </w:r>
      <w:r w:rsidR="00FE2D95" w:rsidRPr="00576C1B">
        <w:rPr>
          <w:sz w:val="20"/>
          <w:szCs w:val="20"/>
        </w:rPr>
        <w:t>30.</w:t>
      </w:r>
    </w:p>
    <w:p w:rsidR="00F05D9B" w:rsidRDefault="00F05D9B" w:rsidP="00F05D9B">
      <w:pPr>
        <w:ind w:left="270"/>
        <w:rPr>
          <w:color w:val="00000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59AC3118" wp14:editId="3DE43944">
                <wp:simplePos x="0" y="0"/>
                <wp:positionH relativeFrom="column">
                  <wp:posOffset>2930939</wp:posOffset>
                </wp:positionH>
                <wp:positionV relativeFrom="paragraph">
                  <wp:posOffset>10795</wp:posOffset>
                </wp:positionV>
                <wp:extent cx="711200" cy="0"/>
                <wp:effectExtent l="0" t="0" r="12700" b="19050"/>
                <wp:wrapNone/>
                <wp:docPr id="1" name="Lin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1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6" o:spid="_x0000_s1026" style="position:absolute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.8pt,.85pt" to="286.8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5LQEg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"/>
            </w:pict>
          </mc:Fallback>
        </mc:AlternateContent>
      </w:r>
      <w:r w:rsidRPr="00F05D9B">
        <w:rPr>
          <w:color w:val="000000"/>
          <w:sz w:val="20"/>
          <w:szCs w:val="20"/>
        </w:rPr>
        <w:t xml:space="preserve">ABC such that the measure of angle DBC is 45 </w:t>
      </w:r>
    </w:p>
    <w:p w:rsidR="00F05D9B" w:rsidRDefault="00F05D9B" w:rsidP="00F05D9B">
      <w:pPr>
        <w:ind w:left="270"/>
        <w:rPr>
          <w:color w:val="000000"/>
          <w:sz w:val="20"/>
          <w:szCs w:val="20"/>
        </w:rPr>
      </w:pPr>
      <w:proofErr w:type="gramStart"/>
      <w:r w:rsidRPr="00F05D9B">
        <w:rPr>
          <w:color w:val="000000"/>
          <w:sz w:val="20"/>
          <w:szCs w:val="20"/>
        </w:rPr>
        <w:t>degrees</w:t>
      </w:r>
      <w:proofErr w:type="gramEnd"/>
      <w:r w:rsidRPr="00F05D9B">
        <w:rPr>
          <w:color w:val="000000"/>
          <w:sz w:val="20"/>
          <w:szCs w:val="20"/>
        </w:rPr>
        <w:t xml:space="preserve">. What is the ratio of the area of </w:t>
      </w:r>
      <w:proofErr w:type="gramStart"/>
      <w:r w:rsidRPr="00F05D9B">
        <w:rPr>
          <w:color w:val="000000"/>
          <w:sz w:val="20"/>
          <w:szCs w:val="20"/>
        </w:rPr>
        <w:t>triangle</w:t>
      </w:r>
      <w:proofErr w:type="gramEnd"/>
      <w:r w:rsidRPr="00F05D9B">
        <w:rPr>
          <w:color w:val="000000"/>
          <w:sz w:val="20"/>
          <w:szCs w:val="20"/>
        </w:rPr>
        <w:t xml:space="preserve"> </w:t>
      </w:r>
    </w:p>
    <w:p w:rsidR="00F05D9B" w:rsidRDefault="00F05D9B" w:rsidP="00F05D9B">
      <w:pPr>
        <w:ind w:left="270"/>
        <w:rPr>
          <w:color w:val="000000"/>
          <w:sz w:val="20"/>
          <w:szCs w:val="20"/>
        </w:rPr>
      </w:pPr>
      <w:proofErr w:type="gramStart"/>
      <w:r w:rsidRPr="00F05D9B">
        <w:rPr>
          <w:color w:val="000000"/>
          <w:sz w:val="20"/>
          <w:szCs w:val="20"/>
        </w:rPr>
        <w:t>ADB to the area of triangle CDB?</w:t>
      </w:r>
      <w:proofErr w:type="gramEnd"/>
      <w:r w:rsidRPr="00F05D9B">
        <w:rPr>
          <w:color w:val="000000"/>
          <w:sz w:val="20"/>
          <w:szCs w:val="20"/>
        </w:rPr>
        <w:t xml:space="preserve"> Express your </w:t>
      </w:r>
      <w:r w:rsidR="00683EFB">
        <w:rPr>
          <w:color w:val="000000"/>
          <w:sz w:val="20"/>
          <w:szCs w:val="20"/>
        </w:rPr>
        <w:t>p</w:t>
      </w:r>
    </w:p>
    <w:p w:rsidR="00FE2D95" w:rsidRDefault="00F05D9B" w:rsidP="00F05D9B">
      <w:pPr>
        <w:ind w:left="270"/>
        <w:rPr>
          <w:sz w:val="20"/>
          <w:szCs w:val="20"/>
        </w:rPr>
      </w:pPr>
      <w:proofErr w:type="gramStart"/>
      <w:r w:rsidRPr="00F05D9B">
        <w:rPr>
          <w:color w:val="000000"/>
          <w:sz w:val="20"/>
          <w:szCs w:val="20"/>
        </w:rPr>
        <w:t>answer</w:t>
      </w:r>
      <w:proofErr w:type="gramEnd"/>
      <w:r w:rsidRPr="00F05D9B">
        <w:rPr>
          <w:color w:val="000000"/>
          <w:sz w:val="20"/>
          <w:szCs w:val="20"/>
        </w:rPr>
        <w:t xml:space="preserve"> as a common fraction in simplest radical form.</w:t>
      </w:r>
      <w:r w:rsidRPr="00F05D9B">
        <w:rPr>
          <w:noProof/>
          <w:sz w:val="20"/>
          <w:szCs w:val="20"/>
        </w:rPr>
        <w:t xml:space="preserve"> </w:t>
      </w:r>
    </w:p>
    <w:p w:rsidR="00FE2D95" w:rsidRDefault="00E85BAE" w:rsidP="00F05D9B">
      <w:pPr>
        <w:ind w:left="270"/>
        <w:rPr>
          <w:sz w:val="20"/>
          <w:szCs w:val="20"/>
        </w:rPr>
      </w:pPr>
      <w:r w:rsidRPr="00576C1B">
        <w:rPr>
          <w:sz w:val="20"/>
          <w:szCs w:val="20"/>
        </w:rPr>
        <w:t xml:space="preserve">  </w:t>
      </w:r>
    </w:p>
    <w:p w:rsidR="00651764" w:rsidRDefault="00651764" w:rsidP="00F05D9B">
      <w:pPr>
        <w:ind w:left="270"/>
      </w:pPr>
    </w:p>
    <w:p w:rsidR="00E85BAE" w:rsidRDefault="00E85BAE" w:rsidP="00F05D9B">
      <w:pPr>
        <w:ind w:left="270"/>
      </w:pPr>
    </w:p>
    <w:p w:rsidR="00E85BAE" w:rsidRDefault="00E85BAE" w:rsidP="00F05D9B">
      <w:pPr>
        <w:ind w:left="270"/>
      </w:pPr>
    </w:p>
    <w:p w:rsidR="00E85BAE" w:rsidRDefault="00E85BAE" w:rsidP="00F05D9B">
      <w:pPr>
        <w:ind w:left="270"/>
      </w:pPr>
    </w:p>
    <w:p w:rsidR="00E85BAE" w:rsidRDefault="00E85BAE"/>
    <w:p w:rsidR="00E85BAE" w:rsidRDefault="00E85BAE"/>
    <w:p w:rsidR="00E85BAE" w:rsidRDefault="00E85BAE"/>
    <w:sectPr w:rsidR="00E85BAE" w:rsidSect="009D11B2">
      <w:pgSz w:w="15840" w:h="12240" w:orient="landscape"/>
      <w:pgMar w:top="720" w:right="1440" w:bottom="990" w:left="1440" w:header="720" w:footer="720" w:gutter="0"/>
      <w:cols w:num="2" w:space="720" w:equalWidth="0">
        <w:col w:w="6120" w:space="720"/>
        <w:col w:w="61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BAE"/>
    <w:rsid w:val="000606C1"/>
    <w:rsid w:val="000949AF"/>
    <w:rsid w:val="000A300B"/>
    <w:rsid w:val="000A5A89"/>
    <w:rsid w:val="000D65D2"/>
    <w:rsid w:val="000E4318"/>
    <w:rsid w:val="00113647"/>
    <w:rsid w:val="00123A3A"/>
    <w:rsid w:val="00176D48"/>
    <w:rsid w:val="0025074C"/>
    <w:rsid w:val="00275A27"/>
    <w:rsid w:val="0029002F"/>
    <w:rsid w:val="00295051"/>
    <w:rsid w:val="00350088"/>
    <w:rsid w:val="00383E18"/>
    <w:rsid w:val="00395A25"/>
    <w:rsid w:val="003C60B3"/>
    <w:rsid w:val="003D5471"/>
    <w:rsid w:val="003E0234"/>
    <w:rsid w:val="00421E1F"/>
    <w:rsid w:val="00444A0C"/>
    <w:rsid w:val="004543B7"/>
    <w:rsid w:val="00465660"/>
    <w:rsid w:val="004B0FB3"/>
    <w:rsid w:val="004B2E0B"/>
    <w:rsid w:val="004C7E12"/>
    <w:rsid w:val="004D1572"/>
    <w:rsid w:val="004E06E1"/>
    <w:rsid w:val="004F257A"/>
    <w:rsid w:val="004F4F9C"/>
    <w:rsid w:val="005005CC"/>
    <w:rsid w:val="00520567"/>
    <w:rsid w:val="00530856"/>
    <w:rsid w:val="00591B40"/>
    <w:rsid w:val="005D0856"/>
    <w:rsid w:val="00651764"/>
    <w:rsid w:val="00683BB3"/>
    <w:rsid w:val="00683EFB"/>
    <w:rsid w:val="00717986"/>
    <w:rsid w:val="007976E4"/>
    <w:rsid w:val="007E5A77"/>
    <w:rsid w:val="00831814"/>
    <w:rsid w:val="00872446"/>
    <w:rsid w:val="00882D60"/>
    <w:rsid w:val="008876A8"/>
    <w:rsid w:val="008C0C68"/>
    <w:rsid w:val="00914603"/>
    <w:rsid w:val="00933B08"/>
    <w:rsid w:val="00981991"/>
    <w:rsid w:val="00995E8A"/>
    <w:rsid w:val="009B0EE5"/>
    <w:rsid w:val="009D11B2"/>
    <w:rsid w:val="009D52CB"/>
    <w:rsid w:val="00A836FF"/>
    <w:rsid w:val="00A90947"/>
    <w:rsid w:val="00AA5146"/>
    <w:rsid w:val="00B02BAB"/>
    <w:rsid w:val="00B03406"/>
    <w:rsid w:val="00B102AB"/>
    <w:rsid w:val="00B41E61"/>
    <w:rsid w:val="00B733C8"/>
    <w:rsid w:val="00BE051C"/>
    <w:rsid w:val="00C00361"/>
    <w:rsid w:val="00C04C03"/>
    <w:rsid w:val="00C253EA"/>
    <w:rsid w:val="00C66092"/>
    <w:rsid w:val="00C704FA"/>
    <w:rsid w:val="00C75D5C"/>
    <w:rsid w:val="00C9363D"/>
    <w:rsid w:val="00C977FC"/>
    <w:rsid w:val="00CC172B"/>
    <w:rsid w:val="00CD366B"/>
    <w:rsid w:val="00D6455E"/>
    <w:rsid w:val="00DC6E12"/>
    <w:rsid w:val="00DF6146"/>
    <w:rsid w:val="00E04033"/>
    <w:rsid w:val="00E0568A"/>
    <w:rsid w:val="00E21F75"/>
    <w:rsid w:val="00E85BAE"/>
    <w:rsid w:val="00E85BDF"/>
    <w:rsid w:val="00E96191"/>
    <w:rsid w:val="00ED73E9"/>
    <w:rsid w:val="00F05D9B"/>
    <w:rsid w:val="00F42AE8"/>
    <w:rsid w:val="00F43644"/>
    <w:rsid w:val="00F45A5C"/>
    <w:rsid w:val="00F45FA9"/>
    <w:rsid w:val="00FE2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5BA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543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543B7"/>
    <w:rPr>
      <w:rFonts w:ascii="Tahoma" w:hAnsi="Tahoma" w:cs="Tahoma"/>
      <w:sz w:val="16"/>
      <w:szCs w:val="16"/>
    </w:rPr>
  </w:style>
  <w:style w:type="character" w:customStyle="1" w:styleId="A3">
    <w:name w:val="A3"/>
    <w:uiPriority w:val="99"/>
    <w:rsid w:val="00B102AB"/>
    <w:rPr>
      <w:i/>
      <w:iCs/>
      <w:color w:val="000000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42AE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5BA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543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543B7"/>
    <w:rPr>
      <w:rFonts w:ascii="Tahoma" w:hAnsi="Tahoma" w:cs="Tahoma"/>
      <w:sz w:val="16"/>
      <w:szCs w:val="16"/>
    </w:rPr>
  </w:style>
  <w:style w:type="character" w:customStyle="1" w:styleId="A3">
    <w:name w:val="A3"/>
    <w:uiPriority w:val="99"/>
    <w:rsid w:val="00B102AB"/>
    <w:rPr>
      <w:i/>
      <w:iCs/>
      <w:color w:val="000000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42A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0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</TotalTime>
  <Pages>3</Pages>
  <Words>903</Words>
  <Characters>5148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COUNTS</vt:lpstr>
    </vt:vector>
  </TitlesOfParts>
  <Company>Toshiba</Company>
  <LinksUpToDate>false</LinksUpToDate>
  <CharactersWithSpaces>6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COUNTS</dc:title>
  <dc:creator>SCHOOL</dc:creator>
  <cp:lastModifiedBy>Michael</cp:lastModifiedBy>
  <cp:revision>4</cp:revision>
  <cp:lastPrinted>2011-11-04T16:13:00Z</cp:lastPrinted>
  <dcterms:created xsi:type="dcterms:W3CDTF">2011-11-04T16:09:00Z</dcterms:created>
  <dcterms:modified xsi:type="dcterms:W3CDTF">2011-11-04T21:34:00Z</dcterms:modified>
</cp:coreProperties>
</file>